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6EB477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8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9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A" w14:textId="77777777" w:rsidR="00DE162F" w:rsidRDefault="00DE162F" w:rsidP="00C97648">
      <w:pPr>
        <w:jc w:val="center"/>
        <w:rPr>
          <w:sz w:val="28"/>
          <w:szCs w:val="28"/>
        </w:rPr>
      </w:pPr>
    </w:p>
    <w:p w14:paraId="216EB47B" w14:textId="77777777" w:rsidR="005C7970" w:rsidRDefault="005C7970" w:rsidP="00C97648">
      <w:pPr>
        <w:jc w:val="center"/>
        <w:rPr>
          <w:sz w:val="28"/>
          <w:szCs w:val="28"/>
        </w:rPr>
      </w:pPr>
    </w:p>
    <w:p w14:paraId="216EB47C" w14:textId="77777777" w:rsidR="005C7970" w:rsidRPr="00DE162F" w:rsidRDefault="005C7970" w:rsidP="00C97648">
      <w:pPr>
        <w:jc w:val="center"/>
        <w:rPr>
          <w:sz w:val="28"/>
          <w:szCs w:val="28"/>
        </w:rPr>
      </w:pPr>
    </w:p>
    <w:p w14:paraId="216EB47D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E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F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0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1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2" w14:textId="77777777" w:rsidR="00DE162F" w:rsidRPr="00DE162F" w:rsidRDefault="007D2BF7" w:rsidP="00C97648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ОТЧЁ</w:t>
      </w:r>
      <w:r w:rsidR="00DE162F" w:rsidRPr="00DE162F">
        <w:rPr>
          <w:b/>
          <w:sz w:val="40"/>
          <w:szCs w:val="40"/>
        </w:rPr>
        <w:t>Т</w:t>
      </w:r>
    </w:p>
    <w:p w14:paraId="216EB483" w14:textId="77777777" w:rsidR="00DE162F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ПО ЛАБОРАТОРНОЙ РАБОТЕ</w:t>
      </w:r>
      <w:r w:rsidR="00730CD9">
        <w:rPr>
          <w:b/>
          <w:sz w:val="40"/>
          <w:szCs w:val="40"/>
        </w:rPr>
        <w:t xml:space="preserve"> № 1</w:t>
      </w:r>
    </w:p>
    <w:p w14:paraId="216EB484" w14:textId="77777777" w:rsidR="00DE162F" w:rsidRDefault="00DE162F" w:rsidP="00C97648">
      <w:pPr>
        <w:jc w:val="center"/>
        <w:rPr>
          <w:b/>
          <w:sz w:val="40"/>
          <w:szCs w:val="40"/>
        </w:rPr>
      </w:pPr>
    </w:p>
    <w:p w14:paraId="216EB485" w14:textId="77777777" w:rsidR="00DE162F" w:rsidRPr="00DE162F" w:rsidRDefault="00DE162F" w:rsidP="00C97648">
      <w:pPr>
        <w:jc w:val="center"/>
        <w:rPr>
          <w:b/>
          <w:sz w:val="40"/>
          <w:szCs w:val="40"/>
        </w:rPr>
      </w:pPr>
    </w:p>
    <w:p w14:paraId="216EB486" w14:textId="77777777" w:rsidR="00DE162F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ПРИБЛИЖЕННЫЕ МЕТОДЫ РЕШЕНИЯ</w:t>
      </w:r>
    </w:p>
    <w:p w14:paraId="216EB487" w14:textId="77777777" w:rsidR="00C41A7D" w:rsidRDefault="00C41A7D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НЕЛИНЕЙНЫХ УРАВНЕНИЙ</w:t>
      </w:r>
    </w:p>
    <w:p w14:paraId="216EB488" w14:textId="77777777" w:rsidR="00DE162F" w:rsidRPr="00DE162F" w:rsidRDefault="00DE162F" w:rsidP="00C97648">
      <w:pPr>
        <w:jc w:val="center"/>
        <w:rPr>
          <w:b/>
          <w:sz w:val="40"/>
          <w:szCs w:val="40"/>
        </w:rPr>
      </w:pPr>
    </w:p>
    <w:p w14:paraId="216EB489" w14:textId="737274F1" w:rsidR="00A040F6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(</w:t>
      </w:r>
      <w:r w:rsidR="00C41A7D" w:rsidRPr="00DE162F">
        <w:rPr>
          <w:b/>
          <w:sz w:val="40"/>
          <w:szCs w:val="40"/>
        </w:rPr>
        <w:t xml:space="preserve">Вариант </w:t>
      </w:r>
      <w:r w:rsidR="001D0F90">
        <w:rPr>
          <w:b/>
          <w:sz w:val="40"/>
          <w:szCs w:val="40"/>
        </w:rPr>
        <w:t>5</w:t>
      </w:r>
      <w:r w:rsidRPr="00DE162F">
        <w:rPr>
          <w:b/>
          <w:sz w:val="40"/>
          <w:szCs w:val="40"/>
        </w:rPr>
        <w:t>)</w:t>
      </w:r>
    </w:p>
    <w:p w14:paraId="216EB48A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B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C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D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E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F" w14:textId="77777777" w:rsidR="00DE162F" w:rsidRDefault="00DE162F" w:rsidP="00C97648">
      <w:pPr>
        <w:jc w:val="center"/>
        <w:rPr>
          <w:sz w:val="28"/>
          <w:szCs w:val="28"/>
        </w:rPr>
      </w:pPr>
    </w:p>
    <w:p w14:paraId="216EB490" w14:textId="77777777" w:rsidR="005C7970" w:rsidRDefault="005C7970" w:rsidP="00C97648">
      <w:pPr>
        <w:jc w:val="center"/>
        <w:rPr>
          <w:sz w:val="28"/>
          <w:szCs w:val="28"/>
        </w:rPr>
      </w:pPr>
    </w:p>
    <w:p w14:paraId="216EB491" w14:textId="77777777" w:rsidR="005C7970" w:rsidRDefault="005C7970" w:rsidP="00C97648">
      <w:pPr>
        <w:jc w:val="center"/>
        <w:rPr>
          <w:sz w:val="28"/>
          <w:szCs w:val="28"/>
        </w:rPr>
      </w:pPr>
    </w:p>
    <w:p w14:paraId="216EB492" w14:textId="77777777" w:rsidR="005C7970" w:rsidRPr="00DE162F" w:rsidRDefault="005C7970" w:rsidP="00C97648">
      <w:pPr>
        <w:jc w:val="center"/>
        <w:rPr>
          <w:sz w:val="28"/>
          <w:szCs w:val="28"/>
        </w:rPr>
      </w:pPr>
    </w:p>
    <w:p w14:paraId="216EB493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94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95" w14:textId="768948BE" w:rsidR="00DE162F" w:rsidRPr="00393A96" w:rsidRDefault="00DE162F" w:rsidP="00DE162F">
      <w:pPr>
        <w:jc w:val="right"/>
        <w:rPr>
          <w:i/>
          <w:sz w:val="32"/>
          <w:szCs w:val="32"/>
        </w:rPr>
      </w:pPr>
      <w:r w:rsidRPr="00393A96">
        <w:rPr>
          <w:i/>
          <w:sz w:val="32"/>
          <w:szCs w:val="32"/>
        </w:rPr>
        <w:t xml:space="preserve">Выполнил студент 3 курса </w:t>
      </w:r>
      <w:r w:rsidR="00C05EFC">
        <w:rPr>
          <w:i/>
          <w:sz w:val="32"/>
          <w:szCs w:val="32"/>
        </w:rPr>
        <w:t>ПМ</w:t>
      </w:r>
      <w:r w:rsidR="001D0F90">
        <w:rPr>
          <w:i/>
          <w:sz w:val="32"/>
          <w:szCs w:val="32"/>
        </w:rPr>
        <w:t xml:space="preserve"> АДМО</w:t>
      </w:r>
    </w:p>
    <w:p w14:paraId="216EB496" w14:textId="4CC4035C" w:rsidR="00DE162F" w:rsidRDefault="001D0F90" w:rsidP="00DE162F">
      <w:pPr>
        <w:jc w:val="right"/>
        <w:rPr>
          <w:i/>
          <w:sz w:val="32"/>
          <w:szCs w:val="32"/>
        </w:rPr>
      </w:pPr>
      <w:r>
        <w:rPr>
          <w:i/>
          <w:sz w:val="32"/>
          <w:szCs w:val="32"/>
        </w:rPr>
        <w:t>Бут Дмитрий</w:t>
      </w:r>
    </w:p>
    <w:p w14:paraId="216EB497" w14:textId="77777777" w:rsidR="001E528C" w:rsidRPr="001E528C" w:rsidRDefault="001E528C" w:rsidP="00DE162F">
      <w:pPr>
        <w:jc w:val="right"/>
        <w:rPr>
          <w:sz w:val="32"/>
          <w:szCs w:val="32"/>
        </w:rPr>
      </w:pPr>
    </w:p>
    <w:p w14:paraId="216EB498" w14:textId="77777777" w:rsidR="00DE162F" w:rsidRPr="00DE162F" w:rsidRDefault="00DE162F">
      <w:pPr>
        <w:spacing w:after="200" w:line="276" w:lineRule="auto"/>
        <w:rPr>
          <w:sz w:val="28"/>
          <w:szCs w:val="28"/>
        </w:rPr>
      </w:pPr>
      <w:r w:rsidRPr="00DE162F">
        <w:rPr>
          <w:sz w:val="28"/>
          <w:szCs w:val="28"/>
        </w:rPr>
        <w:br w:type="page"/>
      </w:r>
    </w:p>
    <w:p w14:paraId="216EB499" w14:textId="2CD9FC52" w:rsidR="00C41A7D" w:rsidRDefault="00684DAD" w:rsidP="000D6BD7">
      <w:pPr>
        <w:jc w:val="both"/>
        <w:rPr>
          <w:sz w:val="28"/>
          <w:szCs w:val="28"/>
        </w:rPr>
      </w:pPr>
      <w:r w:rsidRPr="00DE162F">
        <w:rPr>
          <w:b/>
          <w:bCs/>
          <w:i/>
          <w:sz w:val="28"/>
          <w:szCs w:val="28"/>
        </w:rPr>
        <w:lastRenderedPageBreak/>
        <w:t>Постановка задачи</w:t>
      </w:r>
      <w:proofErr w:type="gramStart"/>
      <w:r w:rsidRPr="00DE162F">
        <w:rPr>
          <w:b/>
          <w:bCs/>
          <w:i/>
          <w:sz w:val="28"/>
          <w:szCs w:val="28"/>
        </w:rPr>
        <w:t>:</w:t>
      </w:r>
      <w:r w:rsidRPr="00DE162F">
        <w:rPr>
          <w:bCs/>
          <w:sz w:val="28"/>
          <w:szCs w:val="28"/>
        </w:rPr>
        <w:t xml:space="preserve"> </w:t>
      </w:r>
      <w:r w:rsidR="00C41A7D" w:rsidRPr="00DE162F">
        <w:rPr>
          <w:bCs/>
          <w:sz w:val="28"/>
          <w:szCs w:val="28"/>
        </w:rPr>
        <w:t>Исследовать</w:t>
      </w:r>
      <w:proofErr w:type="gramEnd"/>
      <w:r w:rsidR="00C41A7D" w:rsidRPr="00DE162F">
        <w:rPr>
          <w:bCs/>
          <w:sz w:val="28"/>
          <w:szCs w:val="28"/>
        </w:rPr>
        <w:t xml:space="preserve"> функцию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t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C41A7D" w:rsidRPr="00DE162F">
        <w:rPr>
          <w:sz w:val="28"/>
          <w:szCs w:val="28"/>
        </w:rPr>
        <w:t xml:space="preserve"> и решить уравнение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0</m:t>
        </m:r>
      </m:oMath>
      <w:r w:rsidR="00C41A7D" w:rsidRPr="00DE162F">
        <w:rPr>
          <w:sz w:val="28"/>
          <w:szCs w:val="28"/>
        </w:rPr>
        <w:t>.</w:t>
      </w:r>
    </w:p>
    <w:p w14:paraId="216EB49A" w14:textId="22B8E755" w:rsidR="00684DAD" w:rsidRDefault="004C64A8" w:rsidP="000D6BD7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4C64A8">
        <w:rPr>
          <w:sz w:val="28"/>
          <w:szCs w:val="28"/>
        </w:rPr>
        <w:t xml:space="preserve">. </w:t>
      </w:r>
      <w:r>
        <w:rPr>
          <w:sz w:val="28"/>
          <w:szCs w:val="28"/>
        </w:rPr>
        <w:t>Н</w:t>
      </w:r>
      <w:r w:rsidR="00684DAD">
        <w:rPr>
          <w:sz w:val="28"/>
          <w:szCs w:val="28"/>
        </w:rPr>
        <w:t xml:space="preserve">айти промежуток, содержащий наименьший положительный корень уравнения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0</m:t>
        </m:r>
      </m:oMath>
      <w:r w:rsidR="00684DAD">
        <w:rPr>
          <w:sz w:val="28"/>
          <w:szCs w:val="28"/>
        </w:rPr>
        <w:t>, для которого выполняются достаточные условия сходимости одного из итерационных методов;</w:t>
      </w:r>
    </w:p>
    <w:p w14:paraId="216EB49B" w14:textId="77777777" w:rsidR="00C41A7D" w:rsidRPr="004C64A8" w:rsidRDefault="004C64A8" w:rsidP="004C64A8">
      <w:pPr>
        <w:jc w:val="both"/>
        <w:rPr>
          <w:bCs/>
          <w:sz w:val="28"/>
          <w:szCs w:val="28"/>
        </w:rPr>
      </w:pPr>
      <w:r>
        <w:rPr>
          <w:sz w:val="28"/>
          <w:szCs w:val="28"/>
          <w:lang w:val="en-US"/>
        </w:rPr>
        <w:t>II</w:t>
      </w:r>
      <w:r w:rsidRPr="004C64A8">
        <w:rPr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="00684DAD">
        <w:rPr>
          <w:sz w:val="28"/>
          <w:szCs w:val="28"/>
        </w:rPr>
        <w:t xml:space="preserve">олучить приближенное </w:t>
      </w:r>
      <w:r>
        <w:rPr>
          <w:sz w:val="28"/>
          <w:szCs w:val="28"/>
        </w:rPr>
        <w:t>решение (</w:t>
      </w:r>
      <w:r w:rsidR="00773BE7" w:rsidRPr="00DE162F">
        <w:rPr>
          <w:sz w:val="28"/>
          <w:szCs w:val="28"/>
        </w:rPr>
        <w:t>с точностью 10</w:t>
      </w:r>
      <w:r w:rsidR="00C41A7D"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) </w:t>
      </w:r>
      <w:r w:rsidR="00773BE7" w:rsidRPr="00DE162F">
        <w:rPr>
          <w:sz w:val="28"/>
          <w:szCs w:val="28"/>
        </w:rPr>
        <w:t>методами</w:t>
      </w:r>
      <w:r w:rsidR="002A1ECB" w:rsidRPr="00DE162F">
        <w:rPr>
          <w:sz w:val="28"/>
          <w:szCs w:val="28"/>
        </w:rPr>
        <w:t>:</w:t>
      </w:r>
    </w:p>
    <w:p w14:paraId="216EB49C" w14:textId="77777777" w:rsidR="002A1ECB" w:rsidRPr="00DE162F" w:rsidRDefault="00C41A7D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1) </w:t>
      </w:r>
      <w:r w:rsidR="002A1ECB" w:rsidRPr="001E528C">
        <w:rPr>
          <w:i/>
          <w:sz w:val="28"/>
          <w:szCs w:val="28"/>
        </w:rPr>
        <w:t>метод</w:t>
      </w:r>
      <w:r w:rsidR="001A148E" w:rsidRPr="001E528C">
        <w:rPr>
          <w:i/>
          <w:sz w:val="28"/>
          <w:szCs w:val="28"/>
        </w:rPr>
        <w:t>ом Ньютона (метод касательных)</w:t>
      </w:r>
    </w:p>
    <w:p w14:paraId="216EB49D" w14:textId="631B52EC" w:rsidR="001A148E" w:rsidRPr="00DE162F" w:rsidRDefault="000D6BD7" w:rsidP="000D6BD7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a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</w:rPr>
          <m:t>,f</m:t>
        </m:r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&gt;0</m:t>
        </m:r>
      </m:oMath>
      <w:r w:rsidR="001A148E" w:rsidRPr="00DE162F">
        <w:rPr>
          <w:sz w:val="28"/>
          <w:szCs w:val="28"/>
        </w:rPr>
        <w:t>;</w:t>
      </w:r>
    </w:p>
    <w:p w14:paraId="216EB49E" w14:textId="77777777" w:rsidR="002A1ECB" w:rsidRPr="00DE162F" w:rsidRDefault="002A1ECB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>2</w:t>
      </w:r>
      <w:r w:rsidR="005E5189" w:rsidRPr="00DE162F">
        <w:rPr>
          <w:sz w:val="28"/>
          <w:szCs w:val="28"/>
        </w:rPr>
        <w:t xml:space="preserve">) </w:t>
      </w:r>
      <w:r w:rsidR="005E5189" w:rsidRPr="001E528C">
        <w:rPr>
          <w:i/>
          <w:sz w:val="28"/>
          <w:szCs w:val="28"/>
        </w:rPr>
        <w:t>методом хорд</w:t>
      </w:r>
    </w:p>
    <w:p w14:paraId="216EB49F" w14:textId="3828090D" w:rsidR="005E5189" w:rsidRPr="00DE162F" w:rsidRDefault="000D6BD7" w:rsidP="000D6BD7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a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,f</m:t>
        </m:r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b</m:t>
            </m:r>
          </m:e>
        </m:d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b</m:t>
            </m:r>
          </m:e>
        </m:d>
        <m:r>
          <w:rPr>
            <w:rFonts w:ascii="Cambria Math"/>
            <w:sz w:val="28"/>
            <w:szCs w:val="28"/>
          </w:rPr>
          <m:t>&gt;0</m:t>
        </m:r>
      </m:oMath>
      <w:r w:rsidR="005E5189" w:rsidRPr="00DE162F">
        <w:rPr>
          <w:sz w:val="28"/>
          <w:szCs w:val="28"/>
        </w:rPr>
        <w:t>;</w:t>
      </w:r>
    </w:p>
    <w:p w14:paraId="216EB4A0" w14:textId="77777777" w:rsidR="002A1ECB" w:rsidRPr="00DE162F" w:rsidRDefault="00BC1583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3) </w:t>
      </w:r>
      <w:r w:rsidRPr="001E528C">
        <w:rPr>
          <w:i/>
          <w:sz w:val="28"/>
          <w:szCs w:val="28"/>
        </w:rPr>
        <w:t>методом секущих</w:t>
      </w:r>
    </w:p>
    <w:p w14:paraId="216EB4A1" w14:textId="7A2581E0" w:rsidR="00BC1583" w:rsidRPr="00DE162F" w:rsidRDefault="000D6BD7" w:rsidP="000D6BD7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,b</m:t>
            </m:r>
          </m:e>
        </m:d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</m:den>
        </m:f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e>
        </m:d>
      </m:oMath>
      <w:r w:rsidR="00BC1583" w:rsidRPr="00DE162F">
        <w:rPr>
          <w:sz w:val="28"/>
          <w:szCs w:val="28"/>
        </w:rPr>
        <w:t>;</w:t>
      </w:r>
    </w:p>
    <w:p w14:paraId="216EB4A2" w14:textId="77777777" w:rsidR="002A1ECB" w:rsidRPr="00DE162F" w:rsidRDefault="002A1ECB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4) </w:t>
      </w:r>
      <w:r w:rsidRPr="001E528C">
        <w:rPr>
          <w:i/>
          <w:sz w:val="28"/>
          <w:szCs w:val="28"/>
        </w:rPr>
        <w:t>конечноразностным методом Ньюто</w:t>
      </w:r>
      <w:r w:rsidR="00BC1583" w:rsidRPr="001E528C">
        <w:rPr>
          <w:i/>
          <w:sz w:val="28"/>
          <w:szCs w:val="28"/>
        </w:rPr>
        <w:t>на</w:t>
      </w:r>
    </w:p>
    <w:p w14:paraId="216EB4A3" w14:textId="645AE473" w:rsidR="00BC1583" w:rsidRPr="00DE162F" w:rsidRDefault="000D6BD7" w:rsidP="000D6BD7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,b</m:t>
            </m:r>
          </m:e>
        </m:d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h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  <m:ctrlPr>
              <w:rPr>
                <w:rFonts w:ascii="Cambria Math"/>
                <w:i/>
                <w:sz w:val="28"/>
                <w:szCs w:val="28"/>
              </w:rPr>
            </m:ctrlPr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h</m:t>
        </m:r>
        <m:r>
          <w:rPr>
            <w:rFonts w:ascii="Cambria Math"/>
            <w:sz w:val="28"/>
            <w:szCs w:val="28"/>
          </w:rPr>
          <m:t>&gt;0</m:t>
        </m:r>
      </m:oMath>
      <w:r w:rsidR="00BC1583" w:rsidRPr="00DE162F">
        <w:rPr>
          <w:sz w:val="28"/>
          <w:szCs w:val="28"/>
        </w:rPr>
        <w:t xml:space="preserve"> — малый параметр;</w:t>
      </w:r>
    </w:p>
    <w:p w14:paraId="216EB4A4" w14:textId="77777777" w:rsidR="002A1ECB" w:rsidRPr="00DE162F" w:rsidRDefault="00BC1583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5) </w:t>
      </w:r>
      <w:r w:rsidRPr="001E528C">
        <w:rPr>
          <w:i/>
          <w:sz w:val="28"/>
          <w:szCs w:val="28"/>
        </w:rPr>
        <w:t xml:space="preserve">методом </w:t>
      </w:r>
      <w:proofErr w:type="spellStart"/>
      <w:r w:rsidRPr="001E528C">
        <w:rPr>
          <w:i/>
          <w:sz w:val="28"/>
          <w:szCs w:val="28"/>
        </w:rPr>
        <w:t>Стеффенсена</w:t>
      </w:r>
      <w:proofErr w:type="spellEnd"/>
    </w:p>
    <w:p w14:paraId="216EB4A5" w14:textId="4ECD490E" w:rsidR="00BC1583" w:rsidRPr="00DE162F" w:rsidRDefault="000D6BD7" w:rsidP="000D6BD7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,b</m:t>
            </m:r>
          </m:e>
        </m:d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+f</m:t>
                </m:r>
                <m:d>
                  <m:d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</m:oMath>
      <w:r w:rsidR="00BC1583" w:rsidRPr="00DE162F">
        <w:rPr>
          <w:sz w:val="28"/>
          <w:szCs w:val="28"/>
        </w:rPr>
        <w:t>;</w:t>
      </w:r>
    </w:p>
    <w:p w14:paraId="216EB4A6" w14:textId="77777777" w:rsidR="002A1ECB" w:rsidRPr="00DE162F" w:rsidRDefault="00BC1583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6) </w:t>
      </w:r>
      <w:r w:rsidRPr="001E528C">
        <w:rPr>
          <w:i/>
          <w:sz w:val="28"/>
          <w:szCs w:val="28"/>
        </w:rPr>
        <w:t>методом простых итераций</w:t>
      </w:r>
    </w:p>
    <w:p w14:paraId="216EB4A7" w14:textId="7F3C3ABC" w:rsidR="00BC1583" w:rsidRPr="00DE162F" w:rsidRDefault="000D6BD7" w:rsidP="000D6BD7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Cambria Math"/>
              <w:sz w:val="28"/>
              <w:szCs w:val="28"/>
            </w:rPr>
            <m:t>∈</m:t>
          </m:r>
          <m:d>
            <m:dPr>
              <m:begChr m:val="["/>
              <m:endChr m:val="]"/>
              <m:ctrlPr>
                <w:rPr>
                  <w:rFonts w:asci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a,b</m:t>
              </m:r>
            </m:e>
          </m:d>
          <m:r>
            <w:rPr>
              <w:rFonts w:ascii="Cambria Math"/>
              <w:sz w:val="28"/>
              <w:szCs w:val="28"/>
            </w:rPr>
            <m:t>,</m:t>
          </m:r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+1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τf</m:t>
          </m:r>
          <m:d>
            <m:dPr>
              <m:ctrlPr>
                <w:rPr>
                  <w:rFonts w:asci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k</m:t>
                  </m:r>
                </m:sub>
              </m:sSub>
            </m:e>
          </m:d>
          <m:r>
            <w:rPr>
              <w:rFonts w:ascii="Cambria Math"/>
              <w:sz w:val="28"/>
              <w:szCs w:val="28"/>
            </w:rPr>
            <m:t>,</m:t>
          </m:r>
        </m:oMath>
      </m:oMathPara>
    </w:p>
    <w:p w14:paraId="216EB4A8" w14:textId="2C2B2578" w:rsidR="00BC1583" w:rsidRPr="00DE162F" w:rsidRDefault="00BC1583" w:rsidP="000D6BD7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Если </w:t>
      </w:r>
      <m:oMath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&gt;0</m:t>
        </m:r>
      </m:oMath>
      <w:r w:rsidRPr="00DE162F">
        <w:rPr>
          <w:sz w:val="28"/>
          <w:szCs w:val="28"/>
        </w:rPr>
        <w:t xml:space="preserve">, то </w:t>
      </w:r>
      <m:oMath>
        <m:r>
          <w:rPr>
            <w:rFonts w:ascii="Cambria Math"/>
            <w:sz w:val="28"/>
            <w:szCs w:val="28"/>
          </w:rPr>
          <m:t>0&lt;τ&lt;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func>
              <m:func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min</m:t>
                </m:r>
              </m:fName>
              <m:e>
                <m:d>
                  <m:d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</m:d>
                  </m:e>
                </m:d>
              </m:e>
            </m:func>
          </m:den>
        </m:f>
      </m:oMath>
      <w:r w:rsidRPr="00DE162F">
        <w:rPr>
          <w:sz w:val="28"/>
          <w:szCs w:val="28"/>
        </w:rPr>
        <w:t>.</w:t>
      </w:r>
    </w:p>
    <w:p w14:paraId="216EB4A9" w14:textId="77777777" w:rsidR="002A1ECB" w:rsidRPr="00DE162F" w:rsidRDefault="00BC1583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ab/>
        <w:t xml:space="preserve">Для оценки погрешности приближенного решения, полученного любым методом, </w:t>
      </w:r>
      <w:bookmarkStart w:id="0" w:name="_GoBack"/>
      <w:bookmarkEnd w:id="0"/>
      <w:r w:rsidRPr="00DE162F">
        <w:rPr>
          <w:sz w:val="28"/>
          <w:szCs w:val="28"/>
        </w:rPr>
        <w:t>может использоваться неравенство</w:t>
      </w:r>
    </w:p>
    <w:p w14:paraId="216EB4AA" w14:textId="77777777" w:rsidR="00BC1583" w:rsidRPr="00DE162F" w:rsidRDefault="00AF64C6" w:rsidP="00BC1583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28"/>
          <w:sz w:val="28"/>
          <w:szCs w:val="28"/>
        </w:rPr>
        <w:object w:dxaOrig="3800" w:dyaOrig="760" w14:anchorId="216EB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90.35pt;height:38.8pt" o:ole="">
            <v:imagedata r:id="rId8" o:title=""/>
          </v:shape>
          <o:OLEObject Type="Embed" ProgID="Equation.DSMT4" ShapeID="_x0000_i1036" DrawAspect="Content" ObjectID="_1803067373" r:id="rId9"/>
        </w:object>
      </w:r>
      <w:r w:rsidRPr="00DE162F">
        <w:rPr>
          <w:sz w:val="28"/>
          <w:szCs w:val="28"/>
        </w:rPr>
        <w:t>.</w:t>
      </w:r>
    </w:p>
    <w:p w14:paraId="216EB4AB" w14:textId="77777777" w:rsidR="00BC1583" w:rsidRPr="00DE162F" w:rsidRDefault="00BC1583">
      <w:pPr>
        <w:spacing w:after="200" w:line="276" w:lineRule="auto"/>
        <w:rPr>
          <w:sz w:val="28"/>
          <w:szCs w:val="28"/>
        </w:rPr>
      </w:pPr>
      <w:r w:rsidRPr="00DE162F">
        <w:rPr>
          <w:sz w:val="28"/>
          <w:szCs w:val="28"/>
        </w:rPr>
        <w:br w:type="page"/>
      </w:r>
    </w:p>
    <w:p w14:paraId="216EB4AC" w14:textId="77777777" w:rsidR="00341B39" w:rsidRDefault="0080405C" w:rsidP="0095678B">
      <w:pPr>
        <w:spacing w:line="360" w:lineRule="auto"/>
        <w:rPr>
          <w:b/>
          <w:i/>
          <w:color w:val="000000"/>
          <w:sz w:val="28"/>
          <w:szCs w:val="28"/>
        </w:rPr>
      </w:pPr>
      <w:r w:rsidRPr="00DE162F">
        <w:rPr>
          <w:bCs/>
          <w:sz w:val="28"/>
          <w:szCs w:val="28"/>
        </w:rPr>
        <w:lastRenderedPageBreak/>
        <w:tab/>
      </w:r>
      <w:r w:rsidR="0095678B" w:rsidRPr="00DE162F">
        <w:rPr>
          <w:b/>
          <w:i/>
          <w:color w:val="000000"/>
          <w:sz w:val="28"/>
          <w:szCs w:val="28"/>
        </w:rPr>
        <w:t>Результаты расчетов</w:t>
      </w:r>
    </w:p>
    <w:p w14:paraId="216EB4AD" w14:textId="0D0DB3BF" w:rsidR="00710DF7" w:rsidRPr="005865FF" w:rsidRDefault="000D6BD7" w:rsidP="000D6BD7">
      <w:pPr>
        <w:spacing w:line="360" w:lineRule="auto"/>
        <w:rPr>
          <w:i/>
        </w:rPr>
      </w:pPr>
      <m:oMath>
        <m:r>
          <w:rPr>
            <w:rFonts w:ascii="Cambria Math"/>
          </w:rPr>
          <m:t>a=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 w:rsidR="0075308B">
        <w:t xml:space="preserve">; </w:t>
      </w:r>
      <m:oMath>
        <m:r>
          <w:rPr>
            <w:rFonts w:ascii="Cambria Math"/>
          </w:rPr>
          <m:t>b=</m:t>
        </m:r>
        <m:r>
          <w:rPr>
            <w:rFonts w:ascii="Cambria Math"/>
          </w:rPr>
          <m:t>2</m:t>
        </m:r>
      </m:oMath>
      <w:r w:rsidR="0075308B">
        <w:t xml:space="preserve">; </w:t>
      </w:r>
      <m:oMath>
        <m:r>
          <w:rPr>
            <w:rFonts w:ascii="Cambria Math"/>
          </w:rPr>
          <m:t>n=</m:t>
        </m:r>
        <m:r>
          <w:rPr>
            <w:rFonts w:ascii="Cambria Math"/>
          </w:rPr>
          <m:t>9</m:t>
        </m:r>
      </m:oMath>
    </w:p>
    <w:p w14:paraId="216EB4AE" w14:textId="4F37FA1E" w:rsidR="00D4189A" w:rsidRPr="00D4189A" w:rsidRDefault="00D4189A" w:rsidP="00D4189A">
      <w:pPr>
        <w:spacing w:line="360" w:lineRule="auto"/>
        <w:jc w:val="center"/>
        <w:rPr>
          <w:sz w:val="28"/>
          <w:szCs w:val="28"/>
        </w:rPr>
      </w:pPr>
      <w:r w:rsidRPr="00D4189A">
        <w:rPr>
          <w:sz w:val="28"/>
          <w:szCs w:val="28"/>
        </w:rPr>
        <w:t>Таблица значений функции</w:t>
      </w:r>
      <w:r w:rsidR="00FB48E4">
        <w:rPr>
          <w:sz w:val="28"/>
          <w:szCs w:val="28"/>
        </w:rPr>
        <w:t xml:space="preserve"> (см. программу 1 в приложении)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710DF7" w:rsidRPr="007A7A68" w14:paraId="216EB4B1" w14:textId="77777777" w:rsidTr="00710DF7">
        <w:tc>
          <w:tcPr>
            <w:tcW w:w="4927" w:type="dxa"/>
          </w:tcPr>
          <w:p w14:paraId="216EB4AF" w14:textId="2D308095" w:rsidR="00710DF7" w:rsidRPr="007A7A68" w:rsidRDefault="000D6BD7" w:rsidP="000D6BD7">
            <w:pPr>
              <w:spacing w:line="360" w:lineRule="auto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x</m:t>
                </m:r>
              </m:oMath>
            </m:oMathPara>
          </w:p>
        </w:tc>
        <w:tc>
          <w:tcPr>
            <w:tcW w:w="4927" w:type="dxa"/>
          </w:tcPr>
          <w:p w14:paraId="216EB4B0" w14:textId="1CC72484" w:rsidR="00710DF7" w:rsidRPr="007A7A68" w:rsidRDefault="000D6BD7" w:rsidP="000D6BD7">
            <w:pPr>
              <w:spacing w:line="360" w:lineRule="auto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f</m:t>
                </m:r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x</m:t>
                    </m:r>
                  </m:e>
                </m:d>
              </m:oMath>
            </m:oMathPara>
          </w:p>
        </w:tc>
      </w:tr>
      <w:tr w:rsidR="00710DF7" w:rsidRPr="007A7A68" w14:paraId="216EB4B4" w14:textId="77777777" w:rsidTr="00710DF7">
        <w:tc>
          <w:tcPr>
            <w:tcW w:w="4927" w:type="dxa"/>
          </w:tcPr>
          <w:p w14:paraId="216EB4B2" w14:textId="17D74CC3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-2</w:t>
            </w:r>
          </w:p>
        </w:tc>
        <w:tc>
          <w:tcPr>
            <w:tcW w:w="4927" w:type="dxa"/>
          </w:tcPr>
          <w:p w14:paraId="216EB4B3" w14:textId="5E556F33" w:rsidR="00710DF7" w:rsidRPr="007A7A68" w:rsidRDefault="00AC3CD6" w:rsidP="00C51146">
            <w:pPr>
              <w:spacing w:line="360" w:lineRule="auto"/>
              <w:jc w:val="center"/>
              <w:rPr>
                <w:color w:val="000000"/>
              </w:rPr>
            </w:pPr>
            <w:r w:rsidRPr="00AC3CD6">
              <w:rPr>
                <w:color w:val="000000"/>
              </w:rPr>
              <w:t>-3.542342445639714</w:t>
            </w:r>
          </w:p>
        </w:tc>
      </w:tr>
      <w:tr w:rsidR="00710DF7" w:rsidRPr="007A7A68" w14:paraId="216EB4B7" w14:textId="77777777" w:rsidTr="00710DF7">
        <w:tc>
          <w:tcPr>
            <w:tcW w:w="4927" w:type="dxa"/>
          </w:tcPr>
          <w:p w14:paraId="216EB4B5" w14:textId="73A00620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-1.5</w:t>
            </w:r>
          </w:p>
        </w:tc>
        <w:tc>
          <w:tcPr>
            <w:tcW w:w="4927" w:type="dxa"/>
          </w:tcPr>
          <w:p w14:paraId="216EB4B6" w14:textId="1F0233F2" w:rsidR="00710DF7" w:rsidRPr="007A7A68" w:rsidRDefault="00AC3CD6" w:rsidP="007A7A68">
            <w:pPr>
              <w:spacing w:line="360" w:lineRule="auto"/>
              <w:jc w:val="center"/>
              <w:rPr>
                <w:color w:val="000000"/>
              </w:rPr>
            </w:pPr>
            <w:r w:rsidRPr="00AC3CD6">
              <w:rPr>
                <w:color w:val="000000"/>
              </w:rPr>
              <w:t>-2.3209148443026524</w:t>
            </w:r>
          </w:p>
        </w:tc>
      </w:tr>
      <w:tr w:rsidR="00710DF7" w:rsidRPr="007A7A68" w14:paraId="216EB4BA" w14:textId="77777777" w:rsidTr="00710DF7">
        <w:tc>
          <w:tcPr>
            <w:tcW w:w="4927" w:type="dxa"/>
          </w:tcPr>
          <w:p w14:paraId="216EB4B8" w14:textId="7B81CFA4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-1</w:t>
            </w:r>
          </w:p>
        </w:tc>
        <w:tc>
          <w:tcPr>
            <w:tcW w:w="4927" w:type="dxa"/>
          </w:tcPr>
          <w:p w14:paraId="216EB4B9" w14:textId="5E867375" w:rsidR="00710DF7" w:rsidRPr="007A7A68" w:rsidRDefault="00AC3CD6" w:rsidP="007A7A68">
            <w:pPr>
              <w:spacing w:line="360" w:lineRule="auto"/>
              <w:jc w:val="center"/>
              <w:rPr>
                <w:color w:val="000000"/>
              </w:rPr>
            </w:pPr>
            <w:r w:rsidRPr="00AC3CD6">
              <w:rPr>
                <w:color w:val="000000"/>
              </w:rPr>
              <w:t>-1.6420926159343305</w:t>
            </w:r>
          </w:p>
        </w:tc>
      </w:tr>
      <w:tr w:rsidR="00710DF7" w:rsidRPr="007A7A68" w14:paraId="216EB4BD" w14:textId="77777777" w:rsidTr="00710DF7">
        <w:tc>
          <w:tcPr>
            <w:tcW w:w="4927" w:type="dxa"/>
          </w:tcPr>
          <w:p w14:paraId="216EB4BB" w14:textId="54C2EE72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-0.5</w:t>
            </w:r>
          </w:p>
        </w:tc>
        <w:tc>
          <w:tcPr>
            <w:tcW w:w="4927" w:type="dxa"/>
          </w:tcPr>
          <w:p w14:paraId="216EB4BC" w14:textId="3A80443D" w:rsidR="00710DF7" w:rsidRPr="007A7A68" w:rsidRDefault="00AC3CD6" w:rsidP="007A7A68">
            <w:pPr>
              <w:spacing w:line="360" w:lineRule="auto"/>
              <w:jc w:val="center"/>
              <w:rPr>
                <w:color w:val="000000"/>
              </w:rPr>
            </w:pPr>
            <w:r w:rsidRPr="00AC3CD6">
              <w:rPr>
                <w:color w:val="000000"/>
              </w:rPr>
              <w:t>-2.080487721712452</w:t>
            </w:r>
          </w:p>
        </w:tc>
      </w:tr>
      <w:tr w:rsidR="00710DF7" w:rsidRPr="007A7A68" w14:paraId="216EB4C0" w14:textId="77777777" w:rsidTr="00710DF7">
        <w:tc>
          <w:tcPr>
            <w:tcW w:w="4927" w:type="dxa"/>
          </w:tcPr>
          <w:p w14:paraId="216EB4BE" w14:textId="55426C38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4927" w:type="dxa"/>
          </w:tcPr>
          <w:p w14:paraId="216EB4BF" w14:textId="641996CE" w:rsidR="00710DF7" w:rsidRPr="007A7A68" w:rsidRDefault="00AC3CD6" w:rsidP="007A7A6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Не определена</w:t>
            </w:r>
          </w:p>
        </w:tc>
      </w:tr>
      <w:tr w:rsidR="00710DF7" w:rsidRPr="007A7A68" w14:paraId="216EB4C3" w14:textId="77777777" w:rsidTr="00710DF7">
        <w:tc>
          <w:tcPr>
            <w:tcW w:w="4927" w:type="dxa"/>
          </w:tcPr>
          <w:p w14:paraId="216EB4C1" w14:textId="12E020E1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5</w:t>
            </w:r>
          </w:p>
        </w:tc>
        <w:tc>
          <w:tcPr>
            <w:tcW w:w="4927" w:type="dxa"/>
          </w:tcPr>
          <w:p w14:paraId="216EB4C2" w14:textId="7534D828" w:rsidR="00710DF7" w:rsidRPr="007A7A68" w:rsidRDefault="00AC3CD6" w:rsidP="007A7A68">
            <w:pPr>
              <w:spacing w:line="360" w:lineRule="auto"/>
              <w:jc w:val="center"/>
              <w:rPr>
                <w:color w:val="000000"/>
              </w:rPr>
            </w:pPr>
            <w:r w:rsidRPr="00AC3CD6">
              <w:rPr>
                <w:color w:val="000000"/>
              </w:rPr>
              <w:t>1.580487721712452</w:t>
            </w:r>
          </w:p>
        </w:tc>
      </w:tr>
      <w:tr w:rsidR="00710DF7" w:rsidRPr="007A7A68" w14:paraId="216EB4C6" w14:textId="77777777" w:rsidTr="00710DF7">
        <w:tc>
          <w:tcPr>
            <w:tcW w:w="4927" w:type="dxa"/>
          </w:tcPr>
          <w:p w14:paraId="216EB4C4" w14:textId="3B5A1CD3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</w:p>
        </w:tc>
        <w:tc>
          <w:tcPr>
            <w:tcW w:w="4927" w:type="dxa"/>
          </w:tcPr>
          <w:p w14:paraId="216EB4C5" w14:textId="34321B94" w:rsidR="00710DF7" w:rsidRPr="007A7A68" w:rsidRDefault="00AC3CD6" w:rsidP="007A7A68">
            <w:pPr>
              <w:spacing w:line="360" w:lineRule="auto"/>
              <w:jc w:val="center"/>
              <w:rPr>
                <w:color w:val="000000"/>
              </w:rPr>
            </w:pPr>
            <w:r w:rsidRPr="00AC3CD6">
              <w:rPr>
                <w:color w:val="000000"/>
              </w:rPr>
              <w:t>-0.35790738406566935</w:t>
            </w:r>
          </w:p>
        </w:tc>
      </w:tr>
      <w:tr w:rsidR="00710DF7" w:rsidRPr="007A7A68" w14:paraId="216EB4C9" w14:textId="77777777" w:rsidTr="00710DF7">
        <w:tc>
          <w:tcPr>
            <w:tcW w:w="4927" w:type="dxa"/>
          </w:tcPr>
          <w:p w14:paraId="216EB4C7" w14:textId="31150B53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.5</w:t>
            </w:r>
          </w:p>
        </w:tc>
        <w:tc>
          <w:tcPr>
            <w:tcW w:w="4927" w:type="dxa"/>
          </w:tcPr>
          <w:p w14:paraId="216EB4C8" w14:textId="358F3122" w:rsidR="00710DF7" w:rsidRPr="007A7A68" w:rsidRDefault="00AC3CD6" w:rsidP="007A7A68">
            <w:pPr>
              <w:spacing w:line="360" w:lineRule="auto"/>
              <w:jc w:val="center"/>
              <w:rPr>
                <w:color w:val="000000"/>
              </w:rPr>
            </w:pPr>
            <w:r w:rsidRPr="00AC3CD6">
              <w:rPr>
                <w:color w:val="000000"/>
              </w:rPr>
              <w:t>-2.1790851556973476</w:t>
            </w:r>
          </w:p>
        </w:tc>
      </w:tr>
      <w:tr w:rsidR="00710DF7" w:rsidRPr="007A7A68" w14:paraId="216EB4CC" w14:textId="77777777" w:rsidTr="00710DF7">
        <w:tc>
          <w:tcPr>
            <w:tcW w:w="4927" w:type="dxa"/>
          </w:tcPr>
          <w:p w14:paraId="216EB4CA" w14:textId="0F604B51" w:rsidR="00710DF7" w:rsidRPr="000C7B31" w:rsidRDefault="000C7B31" w:rsidP="00710DF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</w:t>
            </w:r>
          </w:p>
        </w:tc>
        <w:tc>
          <w:tcPr>
            <w:tcW w:w="4927" w:type="dxa"/>
          </w:tcPr>
          <w:p w14:paraId="216EB4CB" w14:textId="691B575F" w:rsidR="00710DF7" w:rsidRPr="007A7A68" w:rsidRDefault="00AC3CD6" w:rsidP="007A7A68">
            <w:pPr>
              <w:spacing w:line="360" w:lineRule="auto"/>
              <w:jc w:val="center"/>
              <w:rPr>
                <w:color w:val="000000"/>
              </w:rPr>
            </w:pPr>
            <w:r w:rsidRPr="00AC3CD6">
              <w:rPr>
                <w:color w:val="000000"/>
              </w:rPr>
              <w:t>-4.457657554360286</w:t>
            </w:r>
          </w:p>
        </w:tc>
      </w:tr>
    </w:tbl>
    <w:p w14:paraId="216EB4D3" w14:textId="77777777" w:rsidR="007A7A68" w:rsidRDefault="007A7A68" w:rsidP="004750CF">
      <w:pPr>
        <w:spacing w:line="360" w:lineRule="auto"/>
        <w:jc w:val="center"/>
        <w:rPr>
          <w:noProof/>
          <w:color w:val="000000"/>
          <w:sz w:val="28"/>
          <w:szCs w:val="28"/>
        </w:rPr>
      </w:pPr>
    </w:p>
    <w:p w14:paraId="216EB4D4" w14:textId="66AE933B" w:rsidR="00254FF3" w:rsidRDefault="00254FF3" w:rsidP="004750CF">
      <w:pPr>
        <w:spacing w:line="360" w:lineRule="auto"/>
        <w:jc w:val="center"/>
        <w:rPr>
          <w:noProof/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t>Строим график функции</w:t>
      </w:r>
      <w:r w:rsidR="00FB48E4">
        <w:rPr>
          <w:sz w:val="28"/>
          <w:szCs w:val="28"/>
        </w:rPr>
        <w:t xml:space="preserve"> (см. программу 2 в приложении</w:t>
      </w:r>
      <w:proofErr w:type="gramStart"/>
      <w:r w:rsidR="00FB48E4">
        <w:rPr>
          <w:sz w:val="28"/>
          <w:szCs w:val="28"/>
        </w:rPr>
        <w:t>)</w:t>
      </w:r>
      <w:proofErr w:type="gramEnd"/>
      <w:r w:rsidR="001E3D46">
        <w:rPr>
          <w:sz w:val="28"/>
          <w:szCs w:val="28"/>
        </w:rPr>
        <w:t xml:space="preserve"> Либо используем для построения любую из доступных программ построения графиков</w:t>
      </w:r>
    </w:p>
    <w:p w14:paraId="216EB4D5" w14:textId="2B5FCC8C" w:rsidR="004C64A8" w:rsidRDefault="00447A0F" w:rsidP="004750CF">
      <w:pPr>
        <w:spacing w:line="360" w:lineRule="auto"/>
        <w:jc w:val="center"/>
        <w:rPr>
          <w:color w:val="000000"/>
          <w:sz w:val="28"/>
          <w:szCs w:val="28"/>
        </w:rPr>
      </w:pPr>
      <w:r w:rsidRPr="00447A0F">
        <w:rPr>
          <w:color w:val="000000"/>
          <w:sz w:val="28"/>
          <w:szCs w:val="28"/>
        </w:rPr>
        <w:drawing>
          <wp:inline distT="0" distB="0" distL="0" distR="0" wp14:anchorId="1536ED7B" wp14:editId="1A000D60">
            <wp:extent cx="4452730" cy="3564310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64964" cy="3574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EB4D6" w14:textId="02B1A39F" w:rsidR="00710DF7" w:rsidRDefault="00AC247E" w:rsidP="000D6BD7">
      <w:pPr>
        <w:spacing w:line="360" w:lineRule="auto"/>
        <w:jc w:val="both"/>
        <w:rPr>
          <w:sz w:val="28"/>
          <w:szCs w:val="28"/>
        </w:rPr>
      </w:pPr>
      <w:r>
        <w:rPr>
          <w:sz w:val="30"/>
          <w:szCs w:val="30"/>
        </w:rPr>
        <w:t>Построив график функции</w:t>
      </w:r>
      <w:r>
        <w:rPr>
          <w:sz w:val="28"/>
          <w:szCs w:val="28"/>
        </w:rPr>
        <w:t xml:space="preserve">, определяем, что уравнение имеет только один корень, который находится в интервале </w:t>
      </w:r>
      <m:oMath>
        <m:r>
          <w:rPr>
            <w:rFonts w:ascii="Cambria Math"/>
            <w:sz w:val="28"/>
            <w:szCs w:val="28"/>
          </w:rPr>
          <m:t>0</m:t>
        </m:r>
        <m:r>
          <w:rPr>
            <w:rFonts w:ascii="Cambria Math"/>
            <w:sz w:val="28"/>
            <w:szCs w:val="28"/>
          </w:rPr>
          <m:t>&lt;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*</m:t>
            </m:r>
          </m:sup>
        </m:sSup>
        <m:r>
          <w:rPr>
            <w:rFonts w:ascii="Cambria Math"/>
            <w:sz w:val="28"/>
            <w:szCs w:val="28"/>
          </w:rPr>
          <m:t>&lt;</m:t>
        </m:r>
        <m:r>
          <w:rPr>
            <w:rFonts w:ascii="Cambria Math"/>
            <w:sz w:val="28"/>
            <w:szCs w:val="28"/>
          </w:rPr>
          <m:t>1</m:t>
        </m:r>
      </m:oMath>
      <w:r>
        <w:rPr>
          <w:sz w:val="28"/>
          <w:szCs w:val="28"/>
        </w:rPr>
        <w:t>.</w:t>
      </w:r>
    </w:p>
    <w:p w14:paraId="216EB4D7" w14:textId="77777777" w:rsidR="00AC247E" w:rsidRDefault="00AC247E" w:rsidP="00AC247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точним значение корня с требуемой точностью </w:t>
      </w:r>
      <w:r w:rsidRPr="00DE162F">
        <w:rPr>
          <w:sz w:val="28"/>
          <w:szCs w:val="28"/>
        </w:rPr>
        <w:t>10</w:t>
      </w:r>
      <w:r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>, пользуясь методами 1–6.</w:t>
      </w:r>
    </w:p>
    <w:p w14:paraId="216EB4D8" w14:textId="77777777" w:rsidR="00146462" w:rsidRDefault="00146462" w:rsidP="00AC247E">
      <w:pPr>
        <w:spacing w:line="360" w:lineRule="auto"/>
        <w:jc w:val="both"/>
        <w:rPr>
          <w:sz w:val="28"/>
          <w:szCs w:val="28"/>
        </w:rPr>
      </w:pPr>
    </w:p>
    <w:p w14:paraId="216EB4D9" w14:textId="32045CFC" w:rsidR="00AC247E" w:rsidRDefault="00AB14AC" w:rsidP="000D6BD7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Метод Ньютона (метод касательных)</w:t>
      </w:r>
      <w:r w:rsidRPr="006332F3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Для корректного использования данного метода необходимо определить поведение первой и второй производных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на интервале уточнения корня и правильно выбрать начальное приближение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>.</w:t>
      </w:r>
    </w:p>
    <w:p w14:paraId="216EB4DA" w14:textId="7A9E866B" w:rsidR="00FB48E4" w:rsidRDefault="00AB14AC" w:rsidP="000D6BD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ля функции</w:t>
      </w:r>
      <w:r w:rsidR="004A767F">
        <w:rPr>
          <w:sz w:val="28"/>
          <w:szCs w:val="28"/>
        </w:rPr>
        <w:t xml:space="preserve"> </w:t>
      </w:r>
      <w:r w:rsidR="00497423" w:rsidRPr="00497423">
        <w:rPr>
          <w:i/>
          <w:sz w:val="28"/>
          <w:szCs w:val="28"/>
          <w:lang w:val="en-US"/>
        </w:rPr>
        <w:t>f</w:t>
      </w:r>
      <w:r w:rsidR="00497423" w:rsidRPr="00932BB4">
        <w:rPr>
          <w:i/>
          <w:sz w:val="28"/>
          <w:szCs w:val="28"/>
        </w:rPr>
        <w:t>(</w:t>
      </w:r>
      <w:r w:rsidR="00497423" w:rsidRPr="00497423">
        <w:rPr>
          <w:i/>
          <w:sz w:val="28"/>
          <w:szCs w:val="28"/>
          <w:lang w:val="en-US"/>
        </w:rPr>
        <w:t>x</w:t>
      </w:r>
      <w:r w:rsidR="00497423" w:rsidRPr="00932BB4"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имеем</w:t>
      </w:r>
      <w:r w:rsidRPr="003D1947">
        <w:rPr>
          <w:sz w:val="28"/>
          <w:szCs w:val="28"/>
        </w:rPr>
        <w:t>: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</m:den>
        </m:f>
        <m:r>
          <w:rPr>
            <w:rFonts w:ascii="Cambria Math" w:hAnsi="Cambria Math"/>
            <w:sz w:val="28"/>
            <w:szCs w:val="28"/>
          </w:rPr>
          <m:t xml:space="preserve">;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</m:den>
        </m:f>
      </m:oMath>
      <w:r w:rsidR="003D1947" w:rsidRPr="003D1947">
        <w:rPr>
          <w:sz w:val="28"/>
          <w:szCs w:val="28"/>
        </w:rPr>
        <w:t>.</w:t>
      </w:r>
      <w:r w:rsidR="009C500C">
        <w:rPr>
          <w:sz w:val="28"/>
          <w:szCs w:val="28"/>
        </w:rPr>
        <w:t xml:space="preserve"> Видим, что вторая производная отрицательна во всей области определения функции</w:t>
      </w:r>
      <w:r w:rsidR="00F60C36">
        <w:rPr>
          <w:sz w:val="28"/>
          <w:szCs w:val="28"/>
        </w:rPr>
        <w:t>, поэтому в</w:t>
      </w:r>
      <w:r w:rsidR="009C500C">
        <w:rPr>
          <w:sz w:val="28"/>
          <w:szCs w:val="28"/>
        </w:rPr>
        <w:t xml:space="preserve"> качестве начального приближения </w:t>
      </w:r>
      <w:r w:rsidR="00F60C36">
        <w:rPr>
          <w:sz w:val="28"/>
          <w:szCs w:val="28"/>
        </w:rPr>
        <w:t xml:space="preserve">можно </w:t>
      </w:r>
      <w:r w:rsidR="009C500C">
        <w:rPr>
          <w:sz w:val="28"/>
          <w:szCs w:val="28"/>
        </w:rPr>
        <w:t xml:space="preserve">взять левую границу интервала, т.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0,5</m:t>
        </m:r>
      </m:oMath>
      <w:r w:rsidR="009C500C">
        <w:rPr>
          <w:sz w:val="28"/>
          <w:szCs w:val="28"/>
        </w:rPr>
        <w:t xml:space="preserve">. Тогд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&lt;</m:t>
        </m:r>
        <m:r>
          <w:rPr>
            <w:rFonts w:ascii="Cambria Math" w:hAnsi="Cambria Math"/>
            <w:sz w:val="28"/>
            <w:szCs w:val="28"/>
          </w:rPr>
          <m:t>0</m:t>
        </m:r>
      </m:oMath>
      <w:r w:rsidR="009C500C">
        <w:rPr>
          <w:sz w:val="28"/>
          <w:szCs w:val="28"/>
        </w:rPr>
        <w:t>. Дальнейшие вычисления проводятся по формуле</w:t>
      </w:r>
      <w:r w:rsidR="00F60C3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</m:oMath>
      <w:r w:rsidR="009C500C">
        <w:rPr>
          <w:sz w:val="28"/>
          <w:szCs w:val="28"/>
        </w:rPr>
        <w:t xml:space="preserve">. Итерации завершаются при выполнении условия </w:t>
      </w:r>
      <m:oMath>
        <m:d>
          <m:dPr>
            <m:begChr m:val="|"/>
            <m:endChr m:val="|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/>
            <w:sz w:val="28"/>
            <w:szCs w:val="28"/>
          </w:rPr>
          <m:t>&lt;ε</m:t>
        </m:r>
      </m:oMath>
      <w:r w:rsidR="009C500C">
        <w:rPr>
          <w:sz w:val="28"/>
          <w:szCs w:val="28"/>
        </w:rPr>
        <w:t>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C637B9" w:rsidRPr="00EB6497" w14:paraId="216EB4DD" w14:textId="77777777" w:rsidTr="00825C03">
        <w:tc>
          <w:tcPr>
            <w:tcW w:w="959" w:type="dxa"/>
          </w:tcPr>
          <w:p w14:paraId="216EB4DB" w14:textId="66D6C4D6" w:rsidR="00C637B9" w:rsidRPr="00EB6497" w:rsidRDefault="000D6BD7" w:rsidP="000D6BD7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216EB4DC" w14:textId="2D8E09A0" w:rsidR="00C637B9" w:rsidRPr="00EB6497" w:rsidRDefault="000D6BD7" w:rsidP="000D6BD7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C637B9" w:rsidRPr="00EB6497" w14:paraId="216EB4EC" w14:textId="77777777" w:rsidTr="00825C03">
        <w:tc>
          <w:tcPr>
            <w:tcW w:w="959" w:type="dxa"/>
          </w:tcPr>
          <w:p w14:paraId="216EB4DE" w14:textId="77777777" w:rsidR="00C637B9" w:rsidRPr="00EB6497" w:rsidRDefault="00C637B9" w:rsidP="00825C03">
            <w:pPr>
              <w:spacing w:line="360" w:lineRule="auto"/>
              <w:jc w:val="center"/>
            </w:pPr>
            <w:r w:rsidRPr="00EB6497">
              <w:t>0</w:t>
            </w:r>
          </w:p>
          <w:p w14:paraId="216EB4DF" w14:textId="77777777" w:rsidR="00C637B9" w:rsidRPr="00EB6497" w:rsidRDefault="00C637B9" w:rsidP="00825C03">
            <w:pPr>
              <w:spacing w:line="360" w:lineRule="auto"/>
              <w:jc w:val="center"/>
            </w:pPr>
            <w:r w:rsidRPr="00EB6497">
              <w:t>1</w:t>
            </w:r>
          </w:p>
          <w:p w14:paraId="216EB4E0" w14:textId="77777777" w:rsidR="00C637B9" w:rsidRPr="00EB6497" w:rsidRDefault="00C637B9" w:rsidP="00825C03">
            <w:pPr>
              <w:spacing w:line="360" w:lineRule="auto"/>
              <w:jc w:val="center"/>
            </w:pPr>
            <w:r w:rsidRPr="00EB6497">
              <w:t>2</w:t>
            </w:r>
          </w:p>
          <w:p w14:paraId="216EB4E1" w14:textId="77777777" w:rsidR="00C637B9" w:rsidRPr="00EB6497" w:rsidRDefault="00C637B9" w:rsidP="00825C03">
            <w:pPr>
              <w:spacing w:line="360" w:lineRule="auto"/>
              <w:jc w:val="center"/>
            </w:pPr>
            <w:r w:rsidRPr="00EB6497">
              <w:t>3</w:t>
            </w:r>
          </w:p>
          <w:p w14:paraId="216EB4E2" w14:textId="77777777" w:rsidR="00C637B9" w:rsidRPr="00EB6497" w:rsidRDefault="00C637B9" w:rsidP="00825C03">
            <w:pPr>
              <w:spacing w:line="360" w:lineRule="auto"/>
              <w:jc w:val="center"/>
            </w:pPr>
            <w:r w:rsidRPr="00EB6497">
              <w:t>4</w:t>
            </w:r>
          </w:p>
          <w:p w14:paraId="216EB4E4" w14:textId="43D75793" w:rsidR="00EB6497" w:rsidRPr="00EB6497" w:rsidRDefault="00C637B9" w:rsidP="00BF579D">
            <w:pPr>
              <w:spacing w:line="360" w:lineRule="auto"/>
              <w:jc w:val="center"/>
            </w:pPr>
            <w:r w:rsidRPr="00EB6497">
              <w:t>5</w:t>
            </w:r>
          </w:p>
        </w:tc>
        <w:tc>
          <w:tcPr>
            <w:tcW w:w="3544" w:type="dxa"/>
          </w:tcPr>
          <w:p w14:paraId="7353E844" w14:textId="77777777" w:rsidR="00BF579D" w:rsidRDefault="00BF579D" w:rsidP="00EB6497">
            <w:pPr>
              <w:spacing w:line="360" w:lineRule="auto"/>
              <w:jc w:val="center"/>
            </w:pPr>
            <w:r w:rsidRPr="00BF579D">
              <w:t xml:space="preserve">0.5, </w:t>
            </w:r>
          </w:p>
          <w:p w14:paraId="7A52948C" w14:textId="77777777" w:rsidR="00BF579D" w:rsidRDefault="00BF579D" w:rsidP="00EB6497">
            <w:pPr>
              <w:spacing w:line="360" w:lineRule="auto"/>
              <w:jc w:val="center"/>
            </w:pPr>
            <w:r w:rsidRPr="00BF579D">
              <w:t xml:space="preserve">0.7991864506660157, </w:t>
            </w:r>
          </w:p>
          <w:p w14:paraId="6CB5BDBC" w14:textId="77777777" w:rsidR="00BF579D" w:rsidRDefault="00BF579D" w:rsidP="00EB6497">
            <w:pPr>
              <w:spacing w:line="360" w:lineRule="auto"/>
              <w:jc w:val="center"/>
            </w:pPr>
            <w:r w:rsidRPr="00BF579D">
              <w:t xml:space="preserve">0.8936706249589234, </w:t>
            </w:r>
          </w:p>
          <w:p w14:paraId="1C53A9CE" w14:textId="77777777" w:rsidR="00BF579D" w:rsidRDefault="00BF579D" w:rsidP="00EB6497">
            <w:pPr>
              <w:spacing w:line="360" w:lineRule="auto"/>
              <w:jc w:val="center"/>
            </w:pPr>
            <w:r w:rsidRPr="00BF579D">
              <w:t xml:space="preserve">0.8952072011748655, </w:t>
            </w:r>
          </w:p>
          <w:p w14:paraId="09E82B6B" w14:textId="77777777" w:rsidR="00BF579D" w:rsidRDefault="00BF579D" w:rsidP="00EB6497">
            <w:pPr>
              <w:spacing w:line="360" w:lineRule="auto"/>
              <w:jc w:val="center"/>
            </w:pPr>
            <w:r w:rsidRPr="00BF579D">
              <w:t xml:space="preserve">0.895206044372371, </w:t>
            </w:r>
          </w:p>
          <w:p w14:paraId="216EB4EB" w14:textId="50A5F656" w:rsidR="00EB6497" w:rsidRPr="00EB6497" w:rsidRDefault="00BF579D" w:rsidP="00EB6497">
            <w:pPr>
              <w:spacing w:line="360" w:lineRule="auto"/>
              <w:jc w:val="center"/>
            </w:pPr>
            <w:r w:rsidRPr="00BF579D">
              <w:t>0.8952060453851176</w:t>
            </w:r>
          </w:p>
        </w:tc>
      </w:tr>
    </w:tbl>
    <w:p w14:paraId="216EB4ED" w14:textId="77777777" w:rsidR="00EB6497" w:rsidRDefault="00EB6497" w:rsidP="009008AF">
      <w:pPr>
        <w:spacing w:line="360" w:lineRule="auto"/>
        <w:jc w:val="both"/>
        <w:rPr>
          <w:sz w:val="28"/>
          <w:szCs w:val="28"/>
        </w:rPr>
      </w:pPr>
    </w:p>
    <w:p w14:paraId="216EB4EE" w14:textId="7845764B" w:rsidR="009008AF" w:rsidRDefault="009008AF" w:rsidP="000D6BD7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Метод хорд</w:t>
      </w:r>
      <w:r w:rsidRPr="006332F3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Вычисления проводятся по формул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b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sz w:val="28"/>
          <w:szCs w:val="28"/>
        </w:rPr>
        <w:t xml:space="preserve">. Итерации завершаются при выполнении условия </w:t>
      </w:r>
      <m:oMath>
        <m:d>
          <m:dPr>
            <m:begChr m:val="|"/>
            <m:endChr m:val="|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BF579D" w:rsidRPr="00901B71" w14:paraId="216EB4F3" w14:textId="77777777" w:rsidTr="00825C03">
        <w:tc>
          <w:tcPr>
            <w:tcW w:w="959" w:type="dxa"/>
          </w:tcPr>
          <w:p w14:paraId="216EB4EF" w14:textId="40758EE3" w:rsidR="00BF579D" w:rsidRPr="00901B71" w:rsidRDefault="00BF579D" w:rsidP="000D6BD7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216EB4F0" w14:textId="2A52FE1D" w:rsidR="00BF579D" w:rsidRPr="00901B71" w:rsidRDefault="00BF579D" w:rsidP="000D6BD7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BF579D" w:rsidRPr="00901B71" w14:paraId="216EB512" w14:textId="77777777" w:rsidTr="00825C03">
        <w:tc>
          <w:tcPr>
            <w:tcW w:w="959" w:type="dxa"/>
          </w:tcPr>
          <w:p w14:paraId="216EB4F4" w14:textId="77777777" w:rsidR="00BF579D" w:rsidRPr="00901B71" w:rsidRDefault="00BF579D" w:rsidP="00825C03">
            <w:pPr>
              <w:spacing w:line="360" w:lineRule="auto"/>
              <w:jc w:val="center"/>
            </w:pPr>
            <w:r w:rsidRPr="00901B71">
              <w:t>0</w:t>
            </w:r>
          </w:p>
          <w:p w14:paraId="216EB4F5" w14:textId="77777777" w:rsidR="00BF579D" w:rsidRPr="00901B71" w:rsidRDefault="00BF579D" w:rsidP="00825C03">
            <w:pPr>
              <w:spacing w:line="360" w:lineRule="auto"/>
              <w:jc w:val="center"/>
            </w:pPr>
            <w:r w:rsidRPr="00901B71">
              <w:t>1</w:t>
            </w:r>
          </w:p>
          <w:p w14:paraId="216EB4F6" w14:textId="77777777" w:rsidR="00BF579D" w:rsidRPr="00901B71" w:rsidRDefault="00BF579D" w:rsidP="00825C03">
            <w:pPr>
              <w:spacing w:line="360" w:lineRule="auto"/>
              <w:jc w:val="center"/>
            </w:pPr>
            <w:r w:rsidRPr="00901B71">
              <w:t>2</w:t>
            </w:r>
          </w:p>
          <w:p w14:paraId="216EB4F7" w14:textId="77777777" w:rsidR="00BF579D" w:rsidRPr="00901B71" w:rsidRDefault="00BF579D" w:rsidP="00825C03">
            <w:pPr>
              <w:spacing w:line="360" w:lineRule="auto"/>
              <w:jc w:val="center"/>
            </w:pPr>
            <w:r w:rsidRPr="00901B71">
              <w:t>3</w:t>
            </w:r>
          </w:p>
          <w:p w14:paraId="216EB4F8" w14:textId="77777777" w:rsidR="00BF579D" w:rsidRPr="00901B71" w:rsidRDefault="00BF579D" w:rsidP="00825C03">
            <w:pPr>
              <w:spacing w:line="360" w:lineRule="auto"/>
              <w:jc w:val="center"/>
            </w:pPr>
            <w:r w:rsidRPr="00901B71">
              <w:t>4</w:t>
            </w:r>
          </w:p>
          <w:p w14:paraId="216EB4FB" w14:textId="494A1EA5" w:rsidR="00BF579D" w:rsidRPr="00901B71" w:rsidRDefault="00BF579D" w:rsidP="00FD1A10">
            <w:pPr>
              <w:spacing w:line="360" w:lineRule="auto"/>
              <w:jc w:val="center"/>
            </w:pPr>
            <w:r w:rsidRPr="00901B71">
              <w:t>5</w:t>
            </w:r>
          </w:p>
        </w:tc>
        <w:tc>
          <w:tcPr>
            <w:tcW w:w="3544" w:type="dxa"/>
          </w:tcPr>
          <w:p w14:paraId="1510A3CF" w14:textId="77777777" w:rsidR="00BF579D" w:rsidRDefault="00BF579D" w:rsidP="00BF579D">
            <w:pPr>
              <w:spacing w:line="360" w:lineRule="auto"/>
              <w:jc w:val="center"/>
            </w:pPr>
            <w:r w:rsidRPr="00BF579D">
              <w:t xml:space="preserve">0.5, </w:t>
            </w:r>
          </w:p>
          <w:p w14:paraId="3A690960" w14:textId="77777777" w:rsidR="00BF579D" w:rsidRDefault="00BF579D" w:rsidP="00BF579D">
            <w:pPr>
              <w:spacing w:line="360" w:lineRule="auto"/>
              <w:jc w:val="center"/>
            </w:pPr>
            <w:r w:rsidRPr="00BF579D">
              <w:t xml:space="preserve">0.7953804294764617, </w:t>
            </w:r>
          </w:p>
          <w:p w14:paraId="6A998529" w14:textId="77777777" w:rsidR="00BF579D" w:rsidRDefault="00BF579D" w:rsidP="00BF579D">
            <w:pPr>
              <w:spacing w:line="360" w:lineRule="auto"/>
              <w:jc w:val="center"/>
            </w:pPr>
            <w:r w:rsidRPr="00BF579D">
              <w:t xml:space="preserve">0.8932519676466706, </w:t>
            </w:r>
          </w:p>
          <w:p w14:paraId="1E965535" w14:textId="77777777" w:rsidR="00BF579D" w:rsidRDefault="00BF579D" w:rsidP="00BF579D">
            <w:pPr>
              <w:spacing w:line="360" w:lineRule="auto"/>
              <w:jc w:val="center"/>
            </w:pPr>
            <w:r w:rsidRPr="00BF579D">
              <w:t xml:space="preserve">0.8952056869315742, </w:t>
            </w:r>
          </w:p>
          <w:p w14:paraId="084F8788" w14:textId="77777777" w:rsidR="00BF579D" w:rsidRDefault="00BF579D" w:rsidP="00BF579D">
            <w:pPr>
              <w:spacing w:line="360" w:lineRule="auto"/>
              <w:jc w:val="center"/>
            </w:pPr>
            <w:r w:rsidRPr="00BF579D">
              <w:t xml:space="preserve">0.89520604538422, </w:t>
            </w:r>
          </w:p>
          <w:p w14:paraId="216EB503" w14:textId="6E0F2580" w:rsidR="00BF579D" w:rsidRPr="00901B71" w:rsidRDefault="00BF579D" w:rsidP="00BF579D">
            <w:pPr>
              <w:spacing w:line="360" w:lineRule="auto"/>
              <w:jc w:val="center"/>
            </w:pPr>
            <w:r w:rsidRPr="00BF579D">
              <w:t>0.8952060453842319</w:t>
            </w:r>
          </w:p>
        </w:tc>
      </w:tr>
    </w:tbl>
    <w:p w14:paraId="216EB513" w14:textId="77777777" w:rsidR="00901B71" w:rsidRDefault="00901B71" w:rsidP="00AC247E">
      <w:pPr>
        <w:spacing w:line="360" w:lineRule="auto"/>
        <w:jc w:val="both"/>
      </w:pPr>
    </w:p>
    <w:p w14:paraId="216EB514" w14:textId="507E4592" w:rsidR="009008AF" w:rsidRDefault="0015784C" w:rsidP="000D6BD7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lastRenderedPageBreak/>
        <w:t>Метод секущих.</w:t>
      </w:r>
      <w:r>
        <w:rPr>
          <w:sz w:val="28"/>
          <w:szCs w:val="28"/>
        </w:rPr>
        <w:t xml:space="preserve"> В качестве начальных точек зададим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,1</m:t>
        </m:r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1,7</m:t>
        </m:r>
      </m:oMath>
      <w:r w:rsidR="00B10E06">
        <w:rPr>
          <w:sz w:val="28"/>
          <w:szCs w:val="28"/>
        </w:rPr>
        <w:t xml:space="preserve">. Дальнейшие вычисления проводятся по формул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-1</m:t>
                    </m:r>
                  </m:sub>
                </m:sSub>
              </m:e>
            </m:d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-1</m:t>
                </m:r>
              </m:sub>
            </m:sSub>
          </m:e>
        </m:d>
      </m:oMath>
      <w:r w:rsidR="00B10E06">
        <w:rPr>
          <w:sz w:val="28"/>
          <w:szCs w:val="28"/>
        </w:rPr>
        <w:t xml:space="preserve">. Итерации завершаются при выполнении условия </w:t>
      </w:r>
      <m:oMath>
        <m:d>
          <m:dPr>
            <m:begChr m:val="|"/>
            <m:endChr m:val="|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/>
            <w:sz w:val="28"/>
            <w:szCs w:val="28"/>
          </w:rPr>
          <m:t>&lt;ε</m:t>
        </m:r>
      </m:oMath>
      <w:r w:rsidR="00B10E06">
        <w:rPr>
          <w:sz w:val="28"/>
          <w:szCs w:val="28"/>
        </w:rPr>
        <w:t>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C93095" w:rsidRPr="00B84E1B" w14:paraId="216EB517" w14:textId="77777777" w:rsidTr="00825C03">
        <w:tc>
          <w:tcPr>
            <w:tcW w:w="959" w:type="dxa"/>
          </w:tcPr>
          <w:p w14:paraId="216EB515" w14:textId="0B4BCAA0" w:rsidR="000B2D7C" w:rsidRPr="00B84E1B" w:rsidRDefault="000D6BD7" w:rsidP="000D6BD7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216EB516" w14:textId="152050D9" w:rsidR="000B2D7C" w:rsidRPr="00B84E1B" w:rsidRDefault="000D6BD7" w:rsidP="000D6BD7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C93095" w:rsidRPr="00B84E1B" w14:paraId="216EB528" w14:textId="77777777" w:rsidTr="00825C03">
        <w:tc>
          <w:tcPr>
            <w:tcW w:w="959" w:type="dxa"/>
          </w:tcPr>
          <w:p w14:paraId="216EB518" w14:textId="77777777" w:rsidR="000B2D7C" w:rsidRPr="00B84E1B" w:rsidRDefault="000B2D7C" w:rsidP="00825C03">
            <w:pPr>
              <w:spacing w:line="360" w:lineRule="auto"/>
              <w:jc w:val="center"/>
            </w:pPr>
            <w:r w:rsidRPr="00B84E1B">
              <w:t>0</w:t>
            </w:r>
          </w:p>
          <w:p w14:paraId="216EB519" w14:textId="77777777" w:rsidR="000B2D7C" w:rsidRPr="00B84E1B" w:rsidRDefault="000B2D7C" w:rsidP="00825C03">
            <w:pPr>
              <w:spacing w:line="360" w:lineRule="auto"/>
              <w:jc w:val="center"/>
            </w:pPr>
            <w:r w:rsidRPr="00B84E1B">
              <w:t>1</w:t>
            </w:r>
          </w:p>
          <w:p w14:paraId="216EB51A" w14:textId="77777777" w:rsidR="000B2D7C" w:rsidRPr="00B84E1B" w:rsidRDefault="000B2D7C" w:rsidP="00825C03">
            <w:pPr>
              <w:spacing w:line="360" w:lineRule="auto"/>
              <w:jc w:val="center"/>
            </w:pPr>
            <w:r w:rsidRPr="00B84E1B">
              <w:t>2</w:t>
            </w:r>
          </w:p>
          <w:p w14:paraId="216EB51B" w14:textId="77777777" w:rsidR="000B2D7C" w:rsidRPr="00B84E1B" w:rsidRDefault="000B2D7C" w:rsidP="00825C03">
            <w:pPr>
              <w:spacing w:line="360" w:lineRule="auto"/>
              <w:jc w:val="center"/>
            </w:pPr>
            <w:r w:rsidRPr="00B84E1B">
              <w:t>3</w:t>
            </w:r>
          </w:p>
          <w:p w14:paraId="216EB51F" w14:textId="4E9BEE07" w:rsidR="00DC0191" w:rsidRPr="00B84E1B" w:rsidRDefault="000B2D7C" w:rsidP="00BF579D">
            <w:pPr>
              <w:spacing w:line="360" w:lineRule="auto"/>
              <w:jc w:val="center"/>
            </w:pPr>
            <w:r w:rsidRPr="00B84E1B">
              <w:t>4</w:t>
            </w:r>
          </w:p>
        </w:tc>
        <w:tc>
          <w:tcPr>
            <w:tcW w:w="3544" w:type="dxa"/>
          </w:tcPr>
          <w:p w14:paraId="33A3129F" w14:textId="77777777" w:rsidR="00BF579D" w:rsidRDefault="00BF579D" w:rsidP="00337F68">
            <w:pPr>
              <w:spacing w:line="360" w:lineRule="auto"/>
              <w:jc w:val="center"/>
            </w:pPr>
            <w:r w:rsidRPr="00BF579D">
              <w:t xml:space="preserve">0.5, </w:t>
            </w:r>
          </w:p>
          <w:p w14:paraId="44D43380" w14:textId="77777777" w:rsidR="00BF579D" w:rsidRDefault="00BF579D" w:rsidP="00337F68">
            <w:pPr>
              <w:spacing w:line="360" w:lineRule="auto"/>
              <w:jc w:val="center"/>
            </w:pPr>
            <w:r w:rsidRPr="00BF579D">
              <w:t xml:space="preserve">1, 0.907679455287833, </w:t>
            </w:r>
          </w:p>
          <w:p w14:paraId="764CE400" w14:textId="77777777" w:rsidR="00BF579D" w:rsidRDefault="00BF579D" w:rsidP="00337F68">
            <w:pPr>
              <w:spacing w:line="360" w:lineRule="auto"/>
              <w:jc w:val="center"/>
            </w:pPr>
            <w:r w:rsidRPr="00BF579D">
              <w:t xml:space="preserve">0.8951496187535313, </w:t>
            </w:r>
          </w:p>
          <w:p w14:paraId="1FB45E50" w14:textId="77777777" w:rsidR="00BF579D" w:rsidRDefault="00BF579D" w:rsidP="00337F68">
            <w:pPr>
              <w:spacing w:line="360" w:lineRule="auto"/>
              <w:jc w:val="center"/>
            </w:pPr>
            <w:r w:rsidRPr="00BF579D">
              <w:t xml:space="preserve">0.8952061062327177, </w:t>
            </w:r>
          </w:p>
          <w:p w14:paraId="216EB527" w14:textId="7ED3D58C" w:rsidR="00DC0191" w:rsidRPr="00B84E1B" w:rsidRDefault="00BF579D" w:rsidP="00337F68">
            <w:pPr>
              <w:spacing w:line="360" w:lineRule="auto"/>
              <w:jc w:val="center"/>
            </w:pPr>
            <w:r w:rsidRPr="00BF579D">
              <w:t>0.8952060453845481</w:t>
            </w:r>
          </w:p>
        </w:tc>
      </w:tr>
    </w:tbl>
    <w:p w14:paraId="216EB529" w14:textId="77777777" w:rsidR="00DC0191" w:rsidRDefault="00DC0191" w:rsidP="00AC247E">
      <w:pPr>
        <w:spacing w:line="360" w:lineRule="auto"/>
        <w:jc w:val="both"/>
      </w:pPr>
    </w:p>
    <w:p w14:paraId="216EB52A" w14:textId="661A8C56" w:rsidR="00722869" w:rsidRDefault="00722869" w:rsidP="000D6BD7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Конечноразностный метод Ньютона.</w:t>
      </w:r>
      <w:r>
        <w:rPr>
          <w:sz w:val="28"/>
          <w:szCs w:val="28"/>
        </w:rPr>
        <w:t xml:space="preserve"> В качестве начального приближения бер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>
        <w:rPr>
          <w:sz w:val="28"/>
          <w:szCs w:val="28"/>
        </w:rPr>
        <w:t xml:space="preserve">. Выбираем параметр </w:t>
      </w:r>
      <m:oMath>
        <m:r>
          <w:rPr>
            <w:rFonts w:ascii="Cambria Math" w:hAnsi="Cambria Math"/>
            <w:sz w:val="28"/>
            <w:szCs w:val="28"/>
          </w:rPr>
          <m:t>h=0,05&gt;0</m:t>
        </m:r>
      </m:oMath>
      <w:r>
        <w:rPr>
          <w:sz w:val="28"/>
          <w:szCs w:val="28"/>
        </w:rPr>
        <w:t xml:space="preserve">. Вычисления проводятся по формуле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+f</m:t>
                </m:r>
                <m:d>
                  <m:d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</m:oMath>
      <w:r>
        <w:rPr>
          <w:sz w:val="28"/>
          <w:szCs w:val="28"/>
        </w:rPr>
        <w:t>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8C7CF6" w:rsidRPr="00B84E1B" w14:paraId="216EB52D" w14:textId="77777777" w:rsidTr="00825C03">
        <w:tc>
          <w:tcPr>
            <w:tcW w:w="959" w:type="dxa"/>
          </w:tcPr>
          <w:p w14:paraId="216EB52B" w14:textId="17B88777" w:rsidR="008C7CF6" w:rsidRPr="00B84E1B" w:rsidRDefault="000D6BD7" w:rsidP="000D6BD7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216EB52C" w14:textId="2C8BDB0A" w:rsidR="008C7CF6" w:rsidRPr="00B84E1B" w:rsidRDefault="000D6BD7" w:rsidP="000D6BD7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8C7CF6" w:rsidRPr="00B84E1B" w14:paraId="216EB53C" w14:textId="77777777" w:rsidTr="00825C03">
        <w:tc>
          <w:tcPr>
            <w:tcW w:w="959" w:type="dxa"/>
          </w:tcPr>
          <w:p w14:paraId="216EB52E" w14:textId="77777777" w:rsidR="008C7CF6" w:rsidRPr="00B84E1B" w:rsidRDefault="008C7CF6" w:rsidP="00825C03">
            <w:pPr>
              <w:spacing w:line="360" w:lineRule="auto"/>
              <w:jc w:val="center"/>
            </w:pPr>
            <w:r w:rsidRPr="00B84E1B">
              <w:t>0</w:t>
            </w:r>
          </w:p>
          <w:p w14:paraId="216EB52F" w14:textId="77777777" w:rsidR="008C7CF6" w:rsidRPr="00B84E1B" w:rsidRDefault="008C7CF6" w:rsidP="00825C03">
            <w:pPr>
              <w:spacing w:line="360" w:lineRule="auto"/>
              <w:jc w:val="center"/>
            </w:pPr>
            <w:r w:rsidRPr="00B84E1B">
              <w:t>1</w:t>
            </w:r>
          </w:p>
          <w:p w14:paraId="216EB530" w14:textId="77777777" w:rsidR="008C7CF6" w:rsidRPr="00B84E1B" w:rsidRDefault="008C7CF6" w:rsidP="00825C03">
            <w:pPr>
              <w:spacing w:line="360" w:lineRule="auto"/>
              <w:jc w:val="center"/>
            </w:pPr>
            <w:r w:rsidRPr="00B84E1B">
              <w:t>2</w:t>
            </w:r>
          </w:p>
          <w:p w14:paraId="216EB531" w14:textId="77777777" w:rsidR="008C7CF6" w:rsidRPr="00B84E1B" w:rsidRDefault="008C7CF6" w:rsidP="00825C03">
            <w:pPr>
              <w:spacing w:line="360" w:lineRule="auto"/>
              <w:jc w:val="center"/>
            </w:pPr>
            <w:r w:rsidRPr="00B84E1B">
              <w:t>3</w:t>
            </w:r>
          </w:p>
          <w:p w14:paraId="216EB532" w14:textId="77777777" w:rsidR="008C7CF6" w:rsidRPr="00B84E1B" w:rsidRDefault="008C7CF6" w:rsidP="00825C03">
            <w:pPr>
              <w:spacing w:line="360" w:lineRule="auto"/>
              <w:jc w:val="center"/>
            </w:pPr>
            <w:r w:rsidRPr="00B84E1B">
              <w:t>4</w:t>
            </w:r>
          </w:p>
          <w:p w14:paraId="216EB534" w14:textId="065A4282" w:rsidR="008C7CF6" w:rsidRPr="00B84E1B" w:rsidRDefault="008C7CF6" w:rsidP="00BF579D">
            <w:pPr>
              <w:spacing w:line="360" w:lineRule="auto"/>
              <w:jc w:val="center"/>
            </w:pPr>
            <w:r w:rsidRPr="00B84E1B">
              <w:t>5</w:t>
            </w:r>
          </w:p>
        </w:tc>
        <w:tc>
          <w:tcPr>
            <w:tcW w:w="3544" w:type="dxa"/>
          </w:tcPr>
          <w:p w14:paraId="23A8C559" w14:textId="77777777" w:rsidR="00BF579D" w:rsidRDefault="00BF579D" w:rsidP="00C70A32">
            <w:pPr>
              <w:spacing w:line="360" w:lineRule="auto"/>
              <w:jc w:val="center"/>
            </w:pPr>
            <w:r w:rsidRPr="00BF579D">
              <w:t xml:space="preserve">0.5, </w:t>
            </w:r>
          </w:p>
          <w:p w14:paraId="666637CC" w14:textId="77777777" w:rsidR="00BF579D" w:rsidRDefault="00BF579D" w:rsidP="00C70A32">
            <w:pPr>
              <w:spacing w:line="360" w:lineRule="auto"/>
              <w:jc w:val="center"/>
            </w:pPr>
            <w:r w:rsidRPr="00BF579D">
              <w:t xml:space="preserve">0.7991864506660157, </w:t>
            </w:r>
          </w:p>
          <w:p w14:paraId="565B5468" w14:textId="77777777" w:rsidR="00BF579D" w:rsidRDefault="00BF579D" w:rsidP="00C70A32">
            <w:pPr>
              <w:spacing w:line="360" w:lineRule="auto"/>
              <w:jc w:val="center"/>
            </w:pPr>
            <w:r w:rsidRPr="00BF579D">
              <w:t xml:space="preserve">0.8936706249589234, </w:t>
            </w:r>
          </w:p>
          <w:p w14:paraId="16A2CA4B" w14:textId="77777777" w:rsidR="00BF579D" w:rsidRDefault="00BF579D" w:rsidP="00C70A32">
            <w:pPr>
              <w:spacing w:line="360" w:lineRule="auto"/>
              <w:jc w:val="center"/>
            </w:pPr>
            <w:r w:rsidRPr="00BF579D">
              <w:t xml:space="preserve">0.8952072011748655, </w:t>
            </w:r>
          </w:p>
          <w:p w14:paraId="2F0AEB3D" w14:textId="77777777" w:rsidR="00BF579D" w:rsidRDefault="00BF579D" w:rsidP="00C70A32">
            <w:pPr>
              <w:spacing w:line="360" w:lineRule="auto"/>
              <w:jc w:val="center"/>
            </w:pPr>
            <w:r w:rsidRPr="00BF579D">
              <w:t xml:space="preserve">0.895206044372371, </w:t>
            </w:r>
          </w:p>
          <w:p w14:paraId="216EB53B" w14:textId="7E376AD8" w:rsidR="005C5AD7" w:rsidRPr="00B84E1B" w:rsidRDefault="00BF579D" w:rsidP="00C70A32">
            <w:pPr>
              <w:spacing w:line="360" w:lineRule="auto"/>
              <w:jc w:val="center"/>
            </w:pPr>
            <w:r w:rsidRPr="00BF579D">
              <w:t>0.8952060453851176</w:t>
            </w:r>
          </w:p>
        </w:tc>
      </w:tr>
    </w:tbl>
    <w:p w14:paraId="216EB53D" w14:textId="77777777" w:rsidR="005C5AD7" w:rsidRDefault="005C5AD7" w:rsidP="00AC247E">
      <w:pPr>
        <w:spacing w:line="360" w:lineRule="auto"/>
        <w:jc w:val="both"/>
      </w:pPr>
    </w:p>
    <w:p w14:paraId="216EB53E" w14:textId="699A767D" w:rsidR="00C16EDE" w:rsidRDefault="00C16EDE" w:rsidP="000D6BD7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 xml:space="preserve">Метод </w:t>
      </w:r>
      <w:proofErr w:type="spellStart"/>
      <w:r w:rsidRPr="006332F3">
        <w:rPr>
          <w:b/>
          <w:sz w:val="28"/>
          <w:szCs w:val="28"/>
          <w:u w:val="single"/>
        </w:rPr>
        <w:t>Стеффенсена</w:t>
      </w:r>
      <w:proofErr w:type="spellEnd"/>
      <w:r w:rsidRPr="006332F3">
        <w:rPr>
          <w:b/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В качестве начального приближения бер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2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b</m:t>
            </m:r>
          </m:e>
        </m:d>
      </m:oMath>
      <w:r>
        <w:rPr>
          <w:sz w:val="28"/>
          <w:szCs w:val="28"/>
        </w:rPr>
        <w:t xml:space="preserve">. Вычисления проводятся по формуле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+f</m:t>
                </m:r>
                <m:d>
                  <m:d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</m:oMath>
      <w:r>
        <w:rPr>
          <w:sz w:val="28"/>
          <w:szCs w:val="28"/>
        </w:rPr>
        <w:t>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C76AF7" w:rsidRPr="00B84E1B" w14:paraId="216EB541" w14:textId="77777777" w:rsidTr="00825C03">
        <w:tc>
          <w:tcPr>
            <w:tcW w:w="959" w:type="dxa"/>
          </w:tcPr>
          <w:p w14:paraId="216EB53F" w14:textId="67F4DCC7" w:rsidR="00C76AF7" w:rsidRPr="00B84E1B" w:rsidRDefault="000D6BD7" w:rsidP="000D6BD7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216EB540" w14:textId="2686BC07" w:rsidR="00C76AF7" w:rsidRPr="00B84E1B" w:rsidRDefault="000D6BD7" w:rsidP="000D6BD7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C76AF7" w:rsidRPr="00B84E1B" w14:paraId="216EB550" w14:textId="77777777" w:rsidTr="00825C03">
        <w:tc>
          <w:tcPr>
            <w:tcW w:w="959" w:type="dxa"/>
          </w:tcPr>
          <w:p w14:paraId="216EB542" w14:textId="77777777" w:rsidR="00C76AF7" w:rsidRPr="00B84E1B" w:rsidRDefault="00C76AF7" w:rsidP="00825C03">
            <w:pPr>
              <w:spacing w:line="360" w:lineRule="auto"/>
              <w:jc w:val="center"/>
            </w:pPr>
            <w:r w:rsidRPr="00B84E1B">
              <w:t>0</w:t>
            </w:r>
          </w:p>
          <w:p w14:paraId="216EB543" w14:textId="77777777" w:rsidR="00C76AF7" w:rsidRPr="00B84E1B" w:rsidRDefault="00C76AF7" w:rsidP="00825C03">
            <w:pPr>
              <w:spacing w:line="360" w:lineRule="auto"/>
              <w:jc w:val="center"/>
            </w:pPr>
            <w:r w:rsidRPr="00B84E1B">
              <w:t>1</w:t>
            </w:r>
          </w:p>
          <w:p w14:paraId="216EB544" w14:textId="77777777" w:rsidR="00C76AF7" w:rsidRPr="00B84E1B" w:rsidRDefault="00C76AF7" w:rsidP="00825C03">
            <w:pPr>
              <w:spacing w:line="360" w:lineRule="auto"/>
              <w:jc w:val="center"/>
            </w:pPr>
            <w:r w:rsidRPr="00B84E1B">
              <w:t>2</w:t>
            </w:r>
          </w:p>
          <w:p w14:paraId="216EB545" w14:textId="77777777" w:rsidR="00C76AF7" w:rsidRPr="00B84E1B" w:rsidRDefault="00C76AF7" w:rsidP="00825C03">
            <w:pPr>
              <w:spacing w:line="360" w:lineRule="auto"/>
              <w:jc w:val="center"/>
            </w:pPr>
            <w:r w:rsidRPr="00B84E1B">
              <w:t>3</w:t>
            </w:r>
          </w:p>
          <w:p w14:paraId="216EB548" w14:textId="55C5E99D" w:rsidR="00973A12" w:rsidRPr="00B84E1B" w:rsidRDefault="00C76AF7" w:rsidP="00BE31F7">
            <w:pPr>
              <w:spacing w:line="360" w:lineRule="auto"/>
              <w:jc w:val="center"/>
            </w:pPr>
            <w:r w:rsidRPr="00B84E1B">
              <w:t>4</w:t>
            </w:r>
          </w:p>
        </w:tc>
        <w:tc>
          <w:tcPr>
            <w:tcW w:w="3544" w:type="dxa"/>
          </w:tcPr>
          <w:p w14:paraId="4878FF02" w14:textId="77777777" w:rsidR="00BE31F7" w:rsidRDefault="00BE31F7" w:rsidP="00973A12">
            <w:pPr>
              <w:spacing w:line="360" w:lineRule="auto"/>
              <w:jc w:val="center"/>
            </w:pPr>
            <w:r w:rsidRPr="00BE31F7">
              <w:t xml:space="preserve">0.5, </w:t>
            </w:r>
          </w:p>
          <w:p w14:paraId="60AADC02" w14:textId="77777777" w:rsidR="00BE31F7" w:rsidRDefault="00BE31F7" w:rsidP="00973A12">
            <w:pPr>
              <w:spacing w:line="360" w:lineRule="auto"/>
              <w:jc w:val="center"/>
            </w:pPr>
            <w:r w:rsidRPr="00BE31F7">
              <w:t xml:space="preserve">0.8862077072221666, </w:t>
            </w:r>
          </w:p>
          <w:p w14:paraId="12A424E4" w14:textId="77777777" w:rsidR="00BE31F7" w:rsidRDefault="00BE31F7" w:rsidP="00973A12">
            <w:pPr>
              <w:spacing w:line="360" w:lineRule="auto"/>
              <w:jc w:val="center"/>
            </w:pPr>
            <w:r w:rsidRPr="00BE31F7">
              <w:t xml:space="preserve">0.8952230681274986, </w:t>
            </w:r>
          </w:p>
          <w:p w14:paraId="20532BCF" w14:textId="77777777" w:rsidR="00BE31F7" w:rsidRDefault="00BE31F7" w:rsidP="00973A12">
            <w:pPr>
              <w:spacing w:line="360" w:lineRule="auto"/>
              <w:jc w:val="center"/>
            </w:pPr>
            <w:r w:rsidRPr="00BE31F7">
              <w:t xml:space="preserve">0.8952060454491477, </w:t>
            </w:r>
          </w:p>
          <w:p w14:paraId="216EB54F" w14:textId="3E2804F6" w:rsidR="00973A12" w:rsidRPr="00B84E1B" w:rsidRDefault="00BE31F7" w:rsidP="00973A12">
            <w:pPr>
              <w:spacing w:line="360" w:lineRule="auto"/>
              <w:jc w:val="center"/>
            </w:pPr>
            <w:r w:rsidRPr="00BE31F7">
              <w:t>0.8952060453842319</w:t>
            </w:r>
          </w:p>
        </w:tc>
      </w:tr>
    </w:tbl>
    <w:p w14:paraId="216EB551" w14:textId="77777777" w:rsidR="00973A12" w:rsidRDefault="00973A12" w:rsidP="00CB29B1">
      <w:pPr>
        <w:spacing w:line="360" w:lineRule="auto"/>
        <w:jc w:val="both"/>
      </w:pPr>
    </w:p>
    <w:p w14:paraId="216EB552" w14:textId="5859BAE9" w:rsidR="00A669D5" w:rsidRPr="00CB29B1" w:rsidRDefault="001D1C75" w:rsidP="000D6BD7">
      <w:pPr>
        <w:spacing w:line="360" w:lineRule="auto"/>
        <w:jc w:val="both"/>
        <w:rPr>
          <w:sz w:val="28"/>
          <w:szCs w:val="28"/>
          <w:u w:val="single"/>
        </w:rPr>
      </w:pPr>
      <w:r w:rsidRPr="006332F3">
        <w:rPr>
          <w:b/>
          <w:sz w:val="28"/>
          <w:szCs w:val="28"/>
          <w:u w:val="single"/>
        </w:rPr>
        <w:lastRenderedPageBreak/>
        <w:t>Метод простых итераций.</w:t>
      </w:r>
      <w:r w:rsidRPr="00CB29B1">
        <w:rPr>
          <w:sz w:val="28"/>
          <w:szCs w:val="28"/>
        </w:rPr>
        <w:t xml:space="preserve"> </w:t>
      </w:r>
      <w:r w:rsidR="00CB29B1" w:rsidRPr="00CB29B1">
        <w:rPr>
          <w:sz w:val="28"/>
          <w:szCs w:val="28"/>
        </w:rPr>
        <w:t xml:space="preserve">Выбир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b</m:t>
            </m:r>
          </m:e>
        </m:d>
      </m:oMath>
      <w:r w:rsidR="00CB29B1">
        <w:rPr>
          <w:sz w:val="28"/>
          <w:szCs w:val="28"/>
        </w:rPr>
        <w:t xml:space="preserve">. Вычисления проводятся по формул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τ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 w:rsidR="00CB29B1">
        <w:rPr>
          <w:sz w:val="28"/>
          <w:szCs w:val="28"/>
        </w:rPr>
        <w:t>.</w:t>
      </w:r>
      <w:r w:rsidR="009B3334">
        <w:rPr>
          <w:sz w:val="28"/>
          <w:szCs w:val="28"/>
        </w:rPr>
        <w:t xml:space="preserve"> Выбираем </w:t>
      </w:r>
      <m:oMath>
        <m:r>
          <w:rPr>
            <w:rFonts w:ascii="Cambria Math" w:hAnsi="Cambria Math"/>
            <w:sz w:val="28"/>
            <w:szCs w:val="28"/>
          </w:rPr>
          <m:t>τ=0,5</m:t>
        </m:r>
      </m:oMath>
      <w:r w:rsidR="009B3334">
        <w:rPr>
          <w:sz w:val="28"/>
          <w:szCs w:val="28"/>
        </w:rPr>
        <w:t xml:space="preserve">, удовлетворяющее условию </w:t>
      </w:r>
      <m:oMath>
        <m:r>
          <w:rPr>
            <w:rFonts w:ascii="Cambria Math"/>
            <w:sz w:val="28"/>
            <w:szCs w:val="28"/>
          </w:rPr>
          <m:t>0&lt;τ&lt;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func>
              <m:func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min</m:t>
                </m:r>
              </m:fName>
              <m:e>
                <m:d>
                  <m:d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</m:d>
                  </m:e>
                </m:d>
              </m:e>
            </m:func>
          </m:den>
        </m:f>
      </m:oMath>
      <w:r w:rsidR="009B3334">
        <w:rPr>
          <w:sz w:val="28"/>
          <w:szCs w:val="28"/>
        </w:rPr>
        <w:t>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180E4C" w:rsidRPr="00B84E1B" w14:paraId="216EB557" w14:textId="77777777" w:rsidTr="00E143E9">
        <w:tc>
          <w:tcPr>
            <w:tcW w:w="959" w:type="dxa"/>
          </w:tcPr>
          <w:p w14:paraId="216EB553" w14:textId="2A733CD8" w:rsidR="00180E4C" w:rsidRPr="00B84E1B" w:rsidRDefault="00180E4C" w:rsidP="000D6BD7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216EB554" w14:textId="5083EA7F" w:rsidR="00180E4C" w:rsidRPr="00B84E1B" w:rsidRDefault="00180E4C" w:rsidP="000D6BD7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180E4C" w:rsidRPr="00B84E1B" w14:paraId="216EB57A" w14:textId="77777777" w:rsidTr="00E143E9">
        <w:tc>
          <w:tcPr>
            <w:tcW w:w="959" w:type="dxa"/>
          </w:tcPr>
          <w:p w14:paraId="216EB558" w14:textId="77777777" w:rsidR="00180E4C" w:rsidRPr="00B84E1B" w:rsidRDefault="00180E4C" w:rsidP="00E143E9">
            <w:pPr>
              <w:spacing w:line="360" w:lineRule="auto"/>
              <w:jc w:val="center"/>
            </w:pPr>
            <w:r w:rsidRPr="00B84E1B">
              <w:t>0</w:t>
            </w:r>
          </w:p>
          <w:p w14:paraId="216EB559" w14:textId="77777777" w:rsidR="00180E4C" w:rsidRPr="00B84E1B" w:rsidRDefault="00180E4C" w:rsidP="00E143E9">
            <w:pPr>
              <w:spacing w:line="360" w:lineRule="auto"/>
              <w:jc w:val="center"/>
            </w:pPr>
            <w:r w:rsidRPr="00B84E1B">
              <w:t>1</w:t>
            </w:r>
          </w:p>
          <w:p w14:paraId="216EB55A" w14:textId="77777777" w:rsidR="00180E4C" w:rsidRPr="00B84E1B" w:rsidRDefault="00180E4C" w:rsidP="00E143E9">
            <w:pPr>
              <w:spacing w:line="360" w:lineRule="auto"/>
              <w:jc w:val="center"/>
            </w:pPr>
            <w:r w:rsidRPr="00B84E1B">
              <w:t>2</w:t>
            </w:r>
          </w:p>
          <w:p w14:paraId="216EB55B" w14:textId="77777777" w:rsidR="00180E4C" w:rsidRPr="00B84E1B" w:rsidRDefault="00180E4C" w:rsidP="00E143E9">
            <w:pPr>
              <w:spacing w:line="360" w:lineRule="auto"/>
              <w:jc w:val="center"/>
            </w:pPr>
            <w:r w:rsidRPr="00B84E1B">
              <w:t>3</w:t>
            </w:r>
          </w:p>
          <w:p w14:paraId="216EB55C" w14:textId="77777777" w:rsidR="00180E4C" w:rsidRPr="00B84E1B" w:rsidRDefault="00180E4C" w:rsidP="00E143E9">
            <w:pPr>
              <w:spacing w:line="360" w:lineRule="auto"/>
              <w:jc w:val="center"/>
            </w:pPr>
            <w:r w:rsidRPr="00B84E1B">
              <w:t>4</w:t>
            </w:r>
          </w:p>
          <w:p w14:paraId="216EB55D" w14:textId="77777777" w:rsidR="00180E4C" w:rsidRPr="00B84E1B" w:rsidRDefault="00180E4C" w:rsidP="00E143E9">
            <w:pPr>
              <w:spacing w:line="360" w:lineRule="auto"/>
              <w:jc w:val="center"/>
            </w:pPr>
            <w:r w:rsidRPr="00B84E1B">
              <w:t>5</w:t>
            </w:r>
          </w:p>
          <w:p w14:paraId="216EB55E" w14:textId="77777777" w:rsidR="00180E4C" w:rsidRPr="00B84E1B" w:rsidRDefault="00180E4C" w:rsidP="00E143E9">
            <w:pPr>
              <w:spacing w:line="360" w:lineRule="auto"/>
              <w:jc w:val="center"/>
            </w:pPr>
            <w:r w:rsidRPr="00B84E1B">
              <w:t>6</w:t>
            </w:r>
          </w:p>
          <w:p w14:paraId="216EB560" w14:textId="1C9D842F" w:rsidR="00180E4C" w:rsidRPr="00B84E1B" w:rsidRDefault="00180E4C" w:rsidP="00180E4C">
            <w:pPr>
              <w:spacing w:line="360" w:lineRule="auto"/>
              <w:jc w:val="center"/>
            </w:pPr>
            <w:r w:rsidRPr="00B84E1B">
              <w:t>7</w:t>
            </w:r>
          </w:p>
        </w:tc>
        <w:tc>
          <w:tcPr>
            <w:tcW w:w="3544" w:type="dxa"/>
          </w:tcPr>
          <w:p w14:paraId="4049908D" w14:textId="77777777" w:rsidR="00555D8E" w:rsidRDefault="00555D8E" w:rsidP="00F31E96">
            <w:pPr>
              <w:spacing w:line="360" w:lineRule="auto"/>
              <w:jc w:val="center"/>
            </w:pPr>
            <w:r w:rsidRPr="00555D8E">
              <w:t xml:space="preserve">0.5, </w:t>
            </w:r>
          </w:p>
          <w:p w14:paraId="216EB569" w14:textId="2BD90961" w:rsidR="00180E4C" w:rsidRPr="00B84E1B" w:rsidRDefault="00555D8E" w:rsidP="00F31E96">
            <w:pPr>
              <w:spacing w:line="360" w:lineRule="auto"/>
              <w:jc w:val="center"/>
            </w:pPr>
            <w:r w:rsidRPr="00555D8E">
              <w:t>0.9327443218739356, 0.8975627637654637, 0.8953482233920584, 0.8952145959093393, 0.8952065595103796, 0.8952060762972618, 0.8952060472429484</w:t>
            </w:r>
          </w:p>
        </w:tc>
      </w:tr>
    </w:tbl>
    <w:p w14:paraId="216EB57B" w14:textId="77777777" w:rsidR="00495F1C" w:rsidRDefault="00495F1C" w:rsidP="00566526">
      <w:pPr>
        <w:spacing w:line="360" w:lineRule="auto"/>
        <w:jc w:val="center"/>
      </w:pPr>
    </w:p>
    <w:p w14:paraId="216EB57C" w14:textId="77777777" w:rsidR="00566526" w:rsidRPr="00566526" w:rsidRDefault="00566526" w:rsidP="00566526">
      <w:pPr>
        <w:spacing w:line="360" w:lineRule="auto"/>
        <w:jc w:val="center"/>
        <w:rPr>
          <w:b/>
          <w:sz w:val="28"/>
          <w:szCs w:val="28"/>
        </w:rPr>
      </w:pPr>
      <w:r w:rsidRPr="00566526">
        <w:rPr>
          <w:b/>
          <w:sz w:val="28"/>
          <w:szCs w:val="28"/>
        </w:rPr>
        <w:t>Итоговая таблиц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636"/>
        <w:gridCol w:w="1683"/>
        <w:gridCol w:w="2316"/>
        <w:gridCol w:w="1604"/>
        <w:gridCol w:w="1615"/>
      </w:tblGrid>
      <w:tr w:rsidR="00C96B4D" w:rsidRPr="006A11D3" w14:paraId="216EB582" w14:textId="77777777" w:rsidTr="00FD1A10">
        <w:tc>
          <w:tcPr>
            <w:tcW w:w="2636" w:type="dxa"/>
          </w:tcPr>
          <w:p w14:paraId="216EB57D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Метод решения</w:t>
            </w:r>
          </w:p>
        </w:tc>
        <w:tc>
          <w:tcPr>
            <w:tcW w:w="1683" w:type="dxa"/>
          </w:tcPr>
          <w:p w14:paraId="216EB57E" w14:textId="34B13711" w:rsidR="00C96B4D" w:rsidRPr="006A11D3" w:rsidRDefault="00C96B4D" w:rsidP="000D6BD7">
            <w:pPr>
              <w:jc w:val="center"/>
              <w:rPr>
                <w:bCs/>
              </w:rPr>
            </w:pPr>
            <w:r w:rsidRPr="006A11D3">
              <w:rPr>
                <w:bCs/>
              </w:rPr>
              <w:t xml:space="preserve">Выбранный интервал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,b</m:t>
                  </m:r>
                </m:e>
              </m:d>
            </m:oMath>
          </w:p>
        </w:tc>
        <w:tc>
          <w:tcPr>
            <w:tcW w:w="2316" w:type="dxa"/>
          </w:tcPr>
          <w:p w14:paraId="216EB57F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Полученное решение</w:t>
            </w:r>
          </w:p>
        </w:tc>
        <w:tc>
          <w:tcPr>
            <w:tcW w:w="1604" w:type="dxa"/>
          </w:tcPr>
          <w:p w14:paraId="216EB580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Количество итераций</w:t>
            </w:r>
          </w:p>
        </w:tc>
        <w:tc>
          <w:tcPr>
            <w:tcW w:w="1615" w:type="dxa"/>
          </w:tcPr>
          <w:p w14:paraId="216EB581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Погр</w:t>
            </w:r>
            <w:r w:rsidR="006A11D3">
              <w:rPr>
                <w:bCs/>
              </w:rPr>
              <w:t>е</w:t>
            </w:r>
            <w:r w:rsidRPr="006A11D3">
              <w:rPr>
                <w:bCs/>
              </w:rPr>
              <w:t>шность</w:t>
            </w:r>
          </w:p>
        </w:tc>
      </w:tr>
      <w:tr w:rsidR="00FD1A10" w:rsidRPr="006A11D3" w14:paraId="216EB588" w14:textId="77777777" w:rsidTr="00FD1A10">
        <w:tc>
          <w:tcPr>
            <w:tcW w:w="2636" w:type="dxa"/>
          </w:tcPr>
          <w:p w14:paraId="216EB583" w14:textId="77777777" w:rsidR="00FD1A10" w:rsidRPr="006A11D3" w:rsidRDefault="00FD1A10" w:rsidP="00FD1A10">
            <w:pPr>
              <w:rPr>
                <w:bCs/>
              </w:rPr>
            </w:pPr>
            <w:r w:rsidRPr="006A11D3">
              <w:rPr>
                <w:bCs/>
              </w:rPr>
              <w:t xml:space="preserve">1. </w:t>
            </w:r>
            <w:r w:rsidRPr="006A11D3">
              <w:t>Метод Ньютона (метод касательных)</w:t>
            </w:r>
          </w:p>
        </w:tc>
        <w:tc>
          <w:tcPr>
            <w:tcW w:w="1683" w:type="dxa"/>
          </w:tcPr>
          <w:p w14:paraId="216EB584" w14:textId="1E68F3F9" w:rsidR="00FD1A10" w:rsidRPr="006A11D3" w:rsidRDefault="00FD1A10" w:rsidP="00FD1A10">
            <w:pPr>
              <w:jc w:val="center"/>
              <w:rPr>
                <w:bCs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0.5,1</m:t>
                    </m:r>
                  </m:e>
                </m:d>
              </m:oMath>
            </m:oMathPara>
          </w:p>
        </w:tc>
        <w:tc>
          <w:tcPr>
            <w:tcW w:w="2316" w:type="dxa"/>
          </w:tcPr>
          <w:p w14:paraId="216EB585" w14:textId="6B5C4615" w:rsidR="00FD1A10" w:rsidRPr="006A11D3" w:rsidRDefault="00FD1A10" w:rsidP="00FD1A10">
            <w:pPr>
              <w:jc w:val="center"/>
              <w:rPr>
                <w:bCs/>
              </w:rPr>
            </w:pPr>
            <w:r w:rsidRPr="00180E4C">
              <w:rPr>
                <w:bCs/>
              </w:rPr>
              <w:t>0.8952060453842319</w:t>
            </w:r>
          </w:p>
        </w:tc>
        <w:tc>
          <w:tcPr>
            <w:tcW w:w="1604" w:type="dxa"/>
          </w:tcPr>
          <w:p w14:paraId="216EB586" w14:textId="77777777" w:rsidR="00FD1A10" w:rsidRPr="006A11D3" w:rsidRDefault="00FD1A10" w:rsidP="00FD1A10">
            <w:pPr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1615" w:type="dxa"/>
          </w:tcPr>
          <w:p w14:paraId="216EB587" w14:textId="403B36B1" w:rsidR="00FD1A10" w:rsidRPr="006A11D3" w:rsidRDefault="00FD1A10" w:rsidP="00FD1A10">
            <w:pPr>
              <w:jc w:val="center"/>
              <w:rPr>
                <w:bCs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  <w:tr w:rsidR="00FD1A10" w:rsidRPr="006A11D3" w14:paraId="216EB58E" w14:textId="77777777" w:rsidTr="00FD1A10">
        <w:tc>
          <w:tcPr>
            <w:tcW w:w="2636" w:type="dxa"/>
          </w:tcPr>
          <w:p w14:paraId="216EB589" w14:textId="77777777" w:rsidR="00FD1A10" w:rsidRPr="006A11D3" w:rsidRDefault="00FD1A10" w:rsidP="00FD1A10">
            <w:pPr>
              <w:rPr>
                <w:bCs/>
              </w:rPr>
            </w:pPr>
            <w:r w:rsidRPr="006A11D3">
              <w:rPr>
                <w:bCs/>
              </w:rPr>
              <w:t xml:space="preserve">2. </w:t>
            </w:r>
            <w:r w:rsidRPr="006A11D3">
              <w:t>Метод хорд</w:t>
            </w:r>
          </w:p>
        </w:tc>
        <w:tc>
          <w:tcPr>
            <w:tcW w:w="1683" w:type="dxa"/>
          </w:tcPr>
          <w:p w14:paraId="216EB58A" w14:textId="6C36B4BD" w:rsidR="00FD1A10" w:rsidRPr="006A11D3" w:rsidRDefault="00FD1A10" w:rsidP="00FD1A10">
            <w:pPr>
              <w:jc w:val="center"/>
              <w:rPr>
                <w:bCs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0.5,1</m:t>
                    </m:r>
                  </m:e>
                </m:d>
              </m:oMath>
            </m:oMathPara>
          </w:p>
        </w:tc>
        <w:tc>
          <w:tcPr>
            <w:tcW w:w="2316" w:type="dxa"/>
          </w:tcPr>
          <w:p w14:paraId="216EB58B" w14:textId="5F32F088" w:rsidR="00FD1A10" w:rsidRPr="00CC3675" w:rsidRDefault="00FD1A10" w:rsidP="00FD1A10">
            <w:pPr>
              <w:jc w:val="center"/>
              <w:rPr>
                <w:bCs/>
              </w:rPr>
            </w:pPr>
            <w:r w:rsidRPr="00180E4C">
              <w:rPr>
                <w:bCs/>
              </w:rPr>
              <w:t>0.8952060453915696</w:t>
            </w:r>
          </w:p>
        </w:tc>
        <w:tc>
          <w:tcPr>
            <w:tcW w:w="1604" w:type="dxa"/>
          </w:tcPr>
          <w:p w14:paraId="216EB58C" w14:textId="6F2B1479" w:rsidR="00FD1A10" w:rsidRPr="00180E4C" w:rsidRDefault="00FD1A10" w:rsidP="00FD1A10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6</w:t>
            </w:r>
          </w:p>
        </w:tc>
        <w:tc>
          <w:tcPr>
            <w:tcW w:w="1615" w:type="dxa"/>
          </w:tcPr>
          <w:p w14:paraId="216EB58D" w14:textId="3DDC3531" w:rsidR="00FD1A10" w:rsidRPr="00CC3675" w:rsidRDefault="00FD1A10" w:rsidP="00FD1A10">
            <w:pPr>
              <w:jc w:val="center"/>
              <w:rPr>
                <w:bCs/>
              </w:rPr>
            </w:pPr>
            <w:r>
              <w:rPr>
                <w:bCs/>
                <w:lang w:eastAsia="en-US"/>
              </w:rPr>
              <w:t>5 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  <w:tr w:rsidR="00FD1A10" w:rsidRPr="00363B14" w14:paraId="216EB594" w14:textId="77777777" w:rsidTr="00FD1A10">
        <w:tc>
          <w:tcPr>
            <w:tcW w:w="2636" w:type="dxa"/>
          </w:tcPr>
          <w:p w14:paraId="216EB58F" w14:textId="77777777" w:rsidR="00FD1A10" w:rsidRPr="00363B14" w:rsidRDefault="00FD1A10" w:rsidP="00FD1A10">
            <w:pPr>
              <w:rPr>
                <w:bCs/>
              </w:rPr>
            </w:pPr>
            <w:r w:rsidRPr="00363B14">
              <w:rPr>
                <w:bCs/>
              </w:rPr>
              <w:t xml:space="preserve">3. </w:t>
            </w:r>
            <w:r w:rsidRPr="00363B14">
              <w:t>Метод секущих</w:t>
            </w:r>
          </w:p>
        </w:tc>
        <w:tc>
          <w:tcPr>
            <w:tcW w:w="1683" w:type="dxa"/>
          </w:tcPr>
          <w:p w14:paraId="216EB590" w14:textId="224D265D" w:rsidR="00FD1A10" w:rsidRPr="00363B14" w:rsidRDefault="00FD1A10" w:rsidP="00FD1A10">
            <w:pPr>
              <w:jc w:val="center"/>
              <w:rPr>
                <w:bCs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0.5,1</m:t>
                    </m:r>
                  </m:e>
                </m:d>
              </m:oMath>
            </m:oMathPara>
          </w:p>
        </w:tc>
        <w:tc>
          <w:tcPr>
            <w:tcW w:w="2316" w:type="dxa"/>
          </w:tcPr>
          <w:p w14:paraId="216EB591" w14:textId="7C0D14D7" w:rsidR="00FD1A10" w:rsidRPr="00363B14" w:rsidRDefault="00FD1A10" w:rsidP="00FD1A10">
            <w:pPr>
              <w:jc w:val="center"/>
              <w:rPr>
                <w:bCs/>
              </w:rPr>
            </w:pPr>
            <w:r w:rsidRPr="00180E4C">
              <w:rPr>
                <w:bCs/>
              </w:rPr>
              <w:t>0.8952060453845481</w:t>
            </w:r>
          </w:p>
        </w:tc>
        <w:tc>
          <w:tcPr>
            <w:tcW w:w="1604" w:type="dxa"/>
          </w:tcPr>
          <w:p w14:paraId="216EB592" w14:textId="15CE929D" w:rsidR="00FD1A10" w:rsidRPr="00180E4C" w:rsidRDefault="00FD1A10" w:rsidP="00FD1A10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5</w:t>
            </w:r>
          </w:p>
        </w:tc>
        <w:tc>
          <w:tcPr>
            <w:tcW w:w="1615" w:type="dxa"/>
          </w:tcPr>
          <w:p w14:paraId="216EB593" w14:textId="22741BFC" w:rsidR="00FD1A10" w:rsidRPr="00363B14" w:rsidRDefault="00FD1A10" w:rsidP="00FD1A10">
            <w:pPr>
              <w:jc w:val="center"/>
              <w:rPr>
                <w:bCs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9</w:t>
            </w:r>
          </w:p>
        </w:tc>
      </w:tr>
      <w:tr w:rsidR="00FD1A10" w:rsidRPr="005D5A32" w14:paraId="216EB59A" w14:textId="77777777" w:rsidTr="00FD1A10">
        <w:tc>
          <w:tcPr>
            <w:tcW w:w="2636" w:type="dxa"/>
          </w:tcPr>
          <w:p w14:paraId="216EB595" w14:textId="77777777" w:rsidR="00FD1A10" w:rsidRPr="005D5A32" w:rsidRDefault="00FD1A10" w:rsidP="00FD1A10">
            <w:pPr>
              <w:rPr>
                <w:bCs/>
              </w:rPr>
            </w:pPr>
            <w:r w:rsidRPr="005D5A32">
              <w:rPr>
                <w:bCs/>
              </w:rPr>
              <w:t xml:space="preserve">4. </w:t>
            </w:r>
            <w:r w:rsidRPr="005D5A32">
              <w:t>Конечноразностный метод Ньютона</w:t>
            </w:r>
          </w:p>
        </w:tc>
        <w:tc>
          <w:tcPr>
            <w:tcW w:w="1683" w:type="dxa"/>
          </w:tcPr>
          <w:p w14:paraId="216EB596" w14:textId="729A498D" w:rsidR="00FD1A10" w:rsidRPr="005D5A32" w:rsidRDefault="00FD1A10" w:rsidP="00FD1A10">
            <w:pPr>
              <w:jc w:val="center"/>
              <w:rPr>
                <w:bCs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0.5,1</m:t>
                    </m:r>
                  </m:e>
                </m:d>
              </m:oMath>
            </m:oMathPara>
          </w:p>
        </w:tc>
        <w:tc>
          <w:tcPr>
            <w:tcW w:w="2316" w:type="dxa"/>
          </w:tcPr>
          <w:p w14:paraId="216EB597" w14:textId="6969C798" w:rsidR="00FD1A10" w:rsidRPr="005D5A32" w:rsidRDefault="00FD1A10" w:rsidP="00FD1A10">
            <w:pPr>
              <w:jc w:val="center"/>
              <w:rPr>
                <w:bCs/>
              </w:rPr>
            </w:pPr>
            <w:r w:rsidRPr="00180E4C">
              <w:rPr>
                <w:bCs/>
              </w:rPr>
              <w:t>0.8952060453851176</w:t>
            </w:r>
          </w:p>
        </w:tc>
        <w:tc>
          <w:tcPr>
            <w:tcW w:w="1604" w:type="dxa"/>
          </w:tcPr>
          <w:p w14:paraId="216EB598" w14:textId="77777777" w:rsidR="00FD1A10" w:rsidRPr="005D5A32" w:rsidRDefault="00FD1A10" w:rsidP="00FD1A10">
            <w:pPr>
              <w:jc w:val="center"/>
              <w:rPr>
                <w:bCs/>
              </w:rPr>
            </w:pPr>
            <w:r w:rsidRPr="005D5A32">
              <w:rPr>
                <w:bCs/>
              </w:rPr>
              <w:t>6</w:t>
            </w:r>
          </w:p>
        </w:tc>
        <w:tc>
          <w:tcPr>
            <w:tcW w:w="1615" w:type="dxa"/>
          </w:tcPr>
          <w:p w14:paraId="216EB599" w14:textId="640B4703" w:rsidR="00FD1A10" w:rsidRPr="005D5A32" w:rsidRDefault="00FD1A10" w:rsidP="00FD1A10">
            <w:pPr>
              <w:jc w:val="center"/>
              <w:rPr>
                <w:bCs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9</w:t>
            </w:r>
          </w:p>
        </w:tc>
      </w:tr>
      <w:tr w:rsidR="00FD1A10" w:rsidRPr="00A370C6" w14:paraId="216EB5A0" w14:textId="77777777" w:rsidTr="00FD1A10">
        <w:tc>
          <w:tcPr>
            <w:tcW w:w="2636" w:type="dxa"/>
          </w:tcPr>
          <w:p w14:paraId="216EB59B" w14:textId="77777777" w:rsidR="00FD1A10" w:rsidRPr="00A370C6" w:rsidRDefault="00FD1A10" w:rsidP="00FD1A10">
            <w:pPr>
              <w:rPr>
                <w:bCs/>
              </w:rPr>
            </w:pPr>
            <w:r w:rsidRPr="00A370C6">
              <w:rPr>
                <w:bCs/>
              </w:rPr>
              <w:t xml:space="preserve">5. </w:t>
            </w:r>
            <w:r w:rsidRPr="00A370C6">
              <w:t xml:space="preserve">Метод </w:t>
            </w:r>
            <w:proofErr w:type="spellStart"/>
            <w:r w:rsidRPr="00A370C6">
              <w:t>Стеффенсена</w:t>
            </w:r>
            <w:proofErr w:type="spellEnd"/>
          </w:p>
        </w:tc>
        <w:tc>
          <w:tcPr>
            <w:tcW w:w="1683" w:type="dxa"/>
          </w:tcPr>
          <w:p w14:paraId="216EB59C" w14:textId="2B4AEBC0" w:rsidR="00FD1A10" w:rsidRPr="00A370C6" w:rsidRDefault="00FD1A10" w:rsidP="00FD1A10">
            <w:pPr>
              <w:jc w:val="center"/>
              <w:rPr>
                <w:bCs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0.5,1</m:t>
                    </m:r>
                  </m:e>
                </m:d>
              </m:oMath>
            </m:oMathPara>
          </w:p>
        </w:tc>
        <w:tc>
          <w:tcPr>
            <w:tcW w:w="2316" w:type="dxa"/>
          </w:tcPr>
          <w:p w14:paraId="216EB59D" w14:textId="7241C30B" w:rsidR="00FD1A10" w:rsidRPr="00A370C6" w:rsidRDefault="00FD1A10" w:rsidP="00FD1A10">
            <w:pPr>
              <w:jc w:val="center"/>
              <w:rPr>
                <w:bCs/>
              </w:rPr>
            </w:pPr>
            <w:r w:rsidRPr="00180E4C">
              <w:rPr>
                <w:bCs/>
              </w:rPr>
              <w:t>0.8952060453842319</w:t>
            </w:r>
          </w:p>
        </w:tc>
        <w:tc>
          <w:tcPr>
            <w:tcW w:w="1604" w:type="dxa"/>
          </w:tcPr>
          <w:p w14:paraId="216EB59E" w14:textId="658FD664" w:rsidR="00FD1A10" w:rsidRPr="00180E4C" w:rsidRDefault="00FD1A10" w:rsidP="00FD1A10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5</w:t>
            </w:r>
          </w:p>
        </w:tc>
        <w:tc>
          <w:tcPr>
            <w:tcW w:w="1615" w:type="dxa"/>
          </w:tcPr>
          <w:p w14:paraId="216EB59F" w14:textId="471077E4" w:rsidR="00FD1A10" w:rsidRPr="00A370C6" w:rsidRDefault="00FD1A10" w:rsidP="00FD1A10">
            <w:pPr>
              <w:jc w:val="center"/>
              <w:rPr>
                <w:bCs/>
              </w:rPr>
            </w:pPr>
            <w:r>
              <w:rPr>
                <w:bCs/>
                <w:lang w:eastAsia="en-US"/>
              </w:rPr>
              <w:t>3 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  <w:tr w:rsidR="00FD1A10" w:rsidRPr="00495F1C" w14:paraId="216EB5A6" w14:textId="77777777" w:rsidTr="00FD1A10">
        <w:tc>
          <w:tcPr>
            <w:tcW w:w="2636" w:type="dxa"/>
          </w:tcPr>
          <w:p w14:paraId="216EB5A1" w14:textId="77777777" w:rsidR="00FD1A10" w:rsidRPr="00495F1C" w:rsidRDefault="00FD1A10" w:rsidP="00FD1A10">
            <w:pPr>
              <w:rPr>
                <w:bCs/>
              </w:rPr>
            </w:pPr>
            <w:r w:rsidRPr="00495F1C">
              <w:rPr>
                <w:bCs/>
              </w:rPr>
              <w:t xml:space="preserve">6. </w:t>
            </w:r>
            <w:r w:rsidRPr="00495F1C">
              <w:t>Метод простых итераций</w:t>
            </w:r>
          </w:p>
        </w:tc>
        <w:tc>
          <w:tcPr>
            <w:tcW w:w="1683" w:type="dxa"/>
          </w:tcPr>
          <w:p w14:paraId="216EB5A2" w14:textId="3A0FE97A" w:rsidR="00FD1A10" w:rsidRPr="00495F1C" w:rsidRDefault="00FD1A10" w:rsidP="00FD1A10">
            <w:pPr>
              <w:jc w:val="center"/>
              <w:rPr>
                <w:bCs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0.5,1</m:t>
                    </m:r>
                  </m:e>
                </m:d>
              </m:oMath>
            </m:oMathPara>
          </w:p>
        </w:tc>
        <w:tc>
          <w:tcPr>
            <w:tcW w:w="2316" w:type="dxa"/>
          </w:tcPr>
          <w:p w14:paraId="216EB5A3" w14:textId="1C6F7B09" w:rsidR="00FD1A10" w:rsidRPr="00495F1C" w:rsidRDefault="00FD1A10" w:rsidP="00FD1A10">
            <w:pPr>
              <w:jc w:val="center"/>
              <w:rPr>
                <w:bCs/>
              </w:rPr>
            </w:pPr>
            <w:r w:rsidRPr="00180E4C">
              <w:rPr>
                <w:bCs/>
              </w:rPr>
              <w:t>0.8952060472429484</w:t>
            </w:r>
          </w:p>
        </w:tc>
        <w:tc>
          <w:tcPr>
            <w:tcW w:w="1604" w:type="dxa"/>
          </w:tcPr>
          <w:p w14:paraId="216EB5A4" w14:textId="21EF98B5" w:rsidR="00FD1A10" w:rsidRPr="00180E4C" w:rsidRDefault="00FD1A10" w:rsidP="00FD1A10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8</w:t>
            </w:r>
          </w:p>
        </w:tc>
        <w:tc>
          <w:tcPr>
            <w:tcW w:w="1615" w:type="dxa"/>
          </w:tcPr>
          <w:p w14:paraId="216EB5A5" w14:textId="353ED667" w:rsidR="00FD1A10" w:rsidRPr="00495F1C" w:rsidRDefault="00FD1A10" w:rsidP="00FD1A10">
            <w:pPr>
              <w:jc w:val="center"/>
              <w:rPr>
                <w:bCs/>
              </w:rPr>
            </w:pPr>
            <w:r>
              <w:rPr>
                <w:bCs/>
                <w:lang w:eastAsia="en-US"/>
              </w:rPr>
              <w:t>4 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</w:tbl>
    <w:p w14:paraId="216EB5A7" w14:textId="77777777" w:rsidR="00D94947" w:rsidRPr="00D94947" w:rsidRDefault="00D94947" w:rsidP="00D94947">
      <w:pPr>
        <w:spacing w:after="60" w:line="360" w:lineRule="auto"/>
        <w:ind w:firstLine="708"/>
        <w:jc w:val="both"/>
        <w:rPr>
          <w:rFonts w:eastAsiaTheme="minorHAnsi"/>
          <w:color w:val="000000"/>
          <w:sz w:val="28"/>
          <w:szCs w:val="28"/>
          <w:lang w:eastAsia="en-US"/>
        </w:rPr>
      </w:pPr>
    </w:p>
    <w:p w14:paraId="216EB5A8" w14:textId="2A64FFCF" w:rsidR="00D94947" w:rsidRDefault="00D94947" w:rsidP="00D94947">
      <w:pPr>
        <w:spacing w:after="60" w:line="360" w:lineRule="auto"/>
        <w:ind w:firstLine="708"/>
        <w:jc w:val="both"/>
        <w:rPr>
          <w:sz w:val="28"/>
          <w:szCs w:val="28"/>
        </w:rPr>
      </w:pPr>
      <w:r w:rsidRPr="00D94947">
        <w:rPr>
          <w:rFonts w:eastAsiaTheme="minorHAnsi"/>
          <w:b/>
          <w:color w:val="000000"/>
          <w:sz w:val="28"/>
          <w:szCs w:val="28"/>
          <w:lang w:eastAsia="en-US"/>
        </w:rPr>
        <w:t>Выводы:</w:t>
      </w:r>
      <w:r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 w:rsidRPr="002C1F12">
        <w:rPr>
          <w:sz w:val="28"/>
          <w:szCs w:val="28"/>
        </w:rPr>
        <w:t xml:space="preserve">Метод </w:t>
      </w:r>
      <w:r w:rsidR="00555D8E" w:rsidRPr="002C1F12">
        <w:rPr>
          <w:sz w:val="28"/>
          <w:szCs w:val="28"/>
        </w:rPr>
        <w:t>Секущих</w:t>
      </w:r>
      <w:r w:rsidR="002C1F12" w:rsidRPr="002C1F12">
        <w:rPr>
          <w:sz w:val="28"/>
          <w:szCs w:val="28"/>
        </w:rPr>
        <w:t xml:space="preserve"> и </w:t>
      </w:r>
      <w:proofErr w:type="spellStart"/>
      <w:r w:rsidR="002C1F12" w:rsidRPr="002C1F12">
        <w:rPr>
          <w:sz w:val="28"/>
          <w:szCs w:val="28"/>
        </w:rPr>
        <w:t>Стеффенсена</w:t>
      </w:r>
      <w:proofErr w:type="spellEnd"/>
      <w:r>
        <w:rPr>
          <w:sz w:val="28"/>
          <w:szCs w:val="28"/>
        </w:rPr>
        <w:t xml:space="preserve"> </w:t>
      </w:r>
      <w:r w:rsidRPr="00DE162F">
        <w:rPr>
          <w:sz w:val="28"/>
          <w:szCs w:val="28"/>
        </w:rPr>
        <w:t>облада</w:t>
      </w:r>
      <w:r w:rsidR="002C1F12">
        <w:rPr>
          <w:sz w:val="28"/>
          <w:szCs w:val="28"/>
        </w:rPr>
        <w:t>ю</w:t>
      </w:r>
      <w:r w:rsidRPr="00DE162F">
        <w:rPr>
          <w:sz w:val="28"/>
          <w:szCs w:val="28"/>
        </w:rPr>
        <w:t xml:space="preserve">т </w:t>
      </w:r>
      <w:r>
        <w:rPr>
          <w:sz w:val="28"/>
          <w:szCs w:val="28"/>
        </w:rPr>
        <w:t>одной из самых высоких</w:t>
      </w:r>
      <w:r w:rsidRPr="00DE162F">
        <w:rPr>
          <w:sz w:val="28"/>
          <w:szCs w:val="28"/>
        </w:rPr>
        <w:t xml:space="preserve"> с</w:t>
      </w:r>
      <w:r>
        <w:rPr>
          <w:sz w:val="28"/>
          <w:szCs w:val="28"/>
        </w:rPr>
        <w:t>коростей</w:t>
      </w:r>
      <w:r w:rsidRPr="00DE162F">
        <w:rPr>
          <w:sz w:val="28"/>
          <w:szCs w:val="28"/>
        </w:rPr>
        <w:t xml:space="preserve"> сходимости</w:t>
      </w:r>
      <w:r w:rsidR="002C1F12">
        <w:rPr>
          <w:sz w:val="28"/>
          <w:szCs w:val="28"/>
        </w:rPr>
        <w:t>.</w:t>
      </w:r>
    </w:p>
    <w:p w14:paraId="1AD91A97" w14:textId="49904455" w:rsidR="00C47A0C" w:rsidRPr="00D70DF6" w:rsidRDefault="002378BE" w:rsidP="00555D8E">
      <w:pPr>
        <w:jc w:val="both"/>
        <w:rPr>
          <w:bCs/>
          <w:sz w:val="28"/>
          <w:szCs w:val="28"/>
        </w:rPr>
      </w:pPr>
      <w:r w:rsidRPr="00D70DF6">
        <w:rPr>
          <w:sz w:val="28"/>
          <w:szCs w:val="28"/>
        </w:rPr>
        <w:t xml:space="preserve">Приближенным решением уравнения является </w:t>
      </w:r>
      <m:oMath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*</m:t>
            </m:r>
          </m:sup>
        </m:sSup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 xml:space="preserve"> </m:t>
        </m:r>
      </m:oMath>
      <w:r w:rsidR="00555D8E" w:rsidRPr="00D70DF6">
        <w:rPr>
          <w:bCs/>
          <w:sz w:val="28"/>
          <w:szCs w:val="28"/>
        </w:rPr>
        <w:t>0.8952060453915696</w:t>
      </w:r>
      <w:r w:rsidRPr="00D70DF6">
        <w:rPr>
          <w:sz w:val="28"/>
          <w:szCs w:val="28"/>
        </w:rPr>
        <w:t>.</w:t>
      </w:r>
    </w:p>
    <w:p w14:paraId="216EB5AA" w14:textId="00A37C02" w:rsidR="00BF1843" w:rsidRPr="00D70DF6" w:rsidRDefault="00932BB4" w:rsidP="00555D8E">
      <w:pPr>
        <w:jc w:val="both"/>
        <w:rPr>
          <w:bCs/>
          <w:sz w:val="28"/>
          <w:szCs w:val="28"/>
        </w:rPr>
      </w:pPr>
      <w:r w:rsidRPr="00D70DF6">
        <w:rPr>
          <w:rFonts w:eastAsiaTheme="minorHAnsi"/>
          <w:color w:val="000000"/>
          <w:sz w:val="28"/>
          <w:szCs w:val="28"/>
          <w:lang w:eastAsia="en-US"/>
        </w:rPr>
        <w:t>Все исходные тексты программ приводятся в Приложении</w:t>
      </w:r>
    </w:p>
    <w:p w14:paraId="216EB5AB" w14:textId="77777777" w:rsidR="008F206E" w:rsidRPr="00DE162F" w:rsidRDefault="008F206E">
      <w:pPr>
        <w:spacing w:after="200" w:line="276" w:lineRule="auto"/>
        <w:rPr>
          <w:rFonts w:eastAsiaTheme="minorHAnsi"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color w:val="000000"/>
          <w:sz w:val="28"/>
          <w:szCs w:val="28"/>
          <w:lang w:eastAsia="en-US"/>
        </w:rPr>
        <w:br w:type="page"/>
      </w:r>
    </w:p>
    <w:p w14:paraId="216EB5AC" w14:textId="77777777" w:rsidR="008F206E" w:rsidRPr="00DE162F" w:rsidRDefault="008F206E" w:rsidP="008F206E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</w:p>
    <w:p w14:paraId="216EB5AD" w14:textId="77777777" w:rsidR="008F206E" w:rsidRPr="002378BE" w:rsidRDefault="008F206E" w:rsidP="008F206E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216EB5AE" w14:textId="52F7E2AC" w:rsidR="008F206E" w:rsidRDefault="008F206E" w:rsidP="008F206E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>Программа построения таблицы значений функции</w:t>
      </w:r>
    </w:p>
    <w:p w14:paraId="0ABFCCAF" w14:textId="6827C9A6" w:rsidR="00E55CC2" w:rsidRPr="001C17A7" w:rsidRDefault="00E55CC2" w:rsidP="008F206E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Программы нахождения корня всеми способами</w:t>
      </w:r>
    </w:p>
    <w:p w14:paraId="216EB5AF" w14:textId="77777777" w:rsidR="008F206E" w:rsidRDefault="008F206E" w:rsidP="005138C9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216EB5B0" w14:textId="77777777" w:rsidR="00E70176" w:rsidRPr="00E70176" w:rsidRDefault="00E70176" w:rsidP="005138C9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216EB5B1" w14:textId="232C41DD" w:rsidR="00ED4EBA" w:rsidRPr="00555D8E" w:rsidRDefault="00555D8E" w:rsidP="008F206E">
      <w:pPr>
        <w:autoSpaceDE w:val="0"/>
        <w:autoSpaceDN w:val="0"/>
        <w:adjustRightInd w:val="0"/>
        <w:rPr>
          <w:rFonts w:eastAsiaTheme="minorHAnsi"/>
          <w:b/>
          <w:bCs/>
          <w:color w:val="000000"/>
          <w:lang w:eastAsia="en-US"/>
        </w:rPr>
      </w:pPr>
      <w:r w:rsidRPr="00555D8E">
        <w:rPr>
          <w:rFonts w:eastAsiaTheme="minorHAnsi"/>
          <w:b/>
          <w:bCs/>
          <w:color w:val="000000"/>
          <w:lang w:eastAsia="en-US"/>
        </w:rPr>
        <w:t>Приложение 1</w:t>
      </w:r>
    </w:p>
    <w:p w14:paraId="4C32A626" w14:textId="7712DC1E" w:rsidR="00555D8E" w:rsidRDefault="00555D8E" w:rsidP="008F206E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  <w:r w:rsidRPr="00555D8E">
        <w:rPr>
          <w:rFonts w:eastAsiaTheme="minorHAnsi"/>
          <w:color w:val="000000"/>
          <w:lang w:eastAsia="en-US"/>
        </w:rPr>
        <w:drawing>
          <wp:inline distT="0" distB="0" distL="0" distR="0" wp14:anchorId="4AFFD206" wp14:editId="5EDA72E5">
            <wp:extent cx="6120130" cy="42957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29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18A29" w14:textId="4E1CD645" w:rsidR="00555D8E" w:rsidRDefault="00555D8E" w:rsidP="008F206E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  <w:r w:rsidRPr="00555D8E">
        <w:rPr>
          <w:rFonts w:eastAsiaTheme="minorHAnsi"/>
          <w:color w:val="000000"/>
          <w:lang w:eastAsia="en-US"/>
        </w:rPr>
        <w:drawing>
          <wp:inline distT="0" distB="0" distL="0" distR="0" wp14:anchorId="5361C579" wp14:editId="0EDA0837">
            <wp:extent cx="6120130" cy="289941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99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5066F" w14:textId="29935227" w:rsidR="00555D8E" w:rsidRDefault="00555D8E" w:rsidP="008F206E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13C36156" w14:textId="2E6CE8D0" w:rsidR="00555D8E" w:rsidRPr="00555D8E" w:rsidRDefault="00555D8E" w:rsidP="008F206E">
      <w:pPr>
        <w:autoSpaceDE w:val="0"/>
        <w:autoSpaceDN w:val="0"/>
        <w:adjustRightInd w:val="0"/>
        <w:rPr>
          <w:rFonts w:eastAsiaTheme="minorHAnsi"/>
          <w:b/>
          <w:bCs/>
          <w:color w:val="000000"/>
          <w:lang w:eastAsia="en-US"/>
        </w:rPr>
      </w:pPr>
      <w:r w:rsidRPr="00555D8E">
        <w:rPr>
          <w:rFonts w:eastAsiaTheme="minorHAnsi"/>
          <w:b/>
          <w:bCs/>
          <w:color w:val="000000"/>
          <w:lang w:eastAsia="en-US"/>
        </w:rPr>
        <w:t>Приложение 2</w:t>
      </w:r>
    </w:p>
    <w:p w14:paraId="05A54123" w14:textId="48617680" w:rsidR="00555D8E" w:rsidRPr="00932BB4" w:rsidRDefault="00555D8E" w:rsidP="008F206E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  <w:r w:rsidRPr="00555D8E">
        <w:rPr>
          <w:rFonts w:eastAsiaTheme="minorHAnsi"/>
          <w:color w:val="000000"/>
          <w:lang w:eastAsia="en-US"/>
        </w:rPr>
        <w:lastRenderedPageBreak/>
        <w:drawing>
          <wp:inline distT="0" distB="0" distL="0" distR="0" wp14:anchorId="5E0BEBBB" wp14:editId="2D54EF4B">
            <wp:extent cx="6120130" cy="62865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55D8E" w:rsidRPr="00932BB4" w:rsidSect="00272A3C">
      <w:footerReference w:type="default" r:id="rId14"/>
      <w:type w:val="continuous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93B4FD" w14:textId="77777777" w:rsidR="00DB4AE4" w:rsidRDefault="00DB4AE4" w:rsidP="00B07877">
      <w:r>
        <w:separator/>
      </w:r>
    </w:p>
  </w:endnote>
  <w:endnote w:type="continuationSeparator" w:id="0">
    <w:p w14:paraId="0E90A998" w14:textId="77777777" w:rsidR="00DB4AE4" w:rsidRDefault="00DB4AE4" w:rsidP="00B078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70285623"/>
      <w:docPartObj>
        <w:docPartGallery w:val="Page Numbers (Bottom of Page)"/>
        <w:docPartUnique/>
      </w:docPartObj>
    </w:sdtPr>
    <w:sdtContent>
      <w:p w14:paraId="216EB5F7" w14:textId="5BBD795F" w:rsidR="00AC3CD6" w:rsidRDefault="00AC3CD6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14:paraId="216EB5F8" w14:textId="77777777" w:rsidR="00AC3CD6" w:rsidRDefault="00AC3CD6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1C6DCA" w14:textId="77777777" w:rsidR="00DB4AE4" w:rsidRDefault="00DB4AE4" w:rsidP="00B07877">
      <w:r>
        <w:separator/>
      </w:r>
    </w:p>
  </w:footnote>
  <w:footnote w:type="continuationSeparator" w:id="0">
    <w:p w14:paraId="4CD3E382" w14:textId="77777777" w:rsidR="00DB4AE4" w:rsidRDefault="00DB4AE4" w:rsidP="00B078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621215"/>
    <w:multiLevelType w:val="multilevel"/>
    <w:tmpl w:val="D8B42D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6254645"/>
    <w:multiLevelType w:val="multilevel"/>
    <w:tmpl w:val="F872BD0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7BB1A95"/>
    <w:multiLevelType w:val="hybridMultilevel"/>
    <w:tmpl w:val="9E603B1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FCA3B67"/>
    <w:multiLevelType w:val="multilevel"/>
    <w:tmpl w:val="3384C4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F100CEB"/>
    <w:multiLevelType w:val="hybridMultilevel"/>
    <w:tmpl w:val="DDDCE7DC"/>
    <w:lvl w:ilvl="0" w:tplc="041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1002E6E"/>
    <w:multiLevelType w:val="hybridMultilevel"/>
    <w:tmpl w:val="7772D02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925530"/>
    <w:multiLevelType w:val="multilevel"/>
    <w:tmpl w:val="94A870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5D4D14B0"/>
    <w:multiLevelType w:val="hybridMultilevel"/>
    <w:tmpl w:val="80A0FD3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F353AEC"/>
    <w:multiLevelType w:val="multilevel"/>
    <w:tmpl w:val="805A6C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04A4809"/>
    <w:multiLevelType w:val="multilevel"/>
    <w:tmpl w:val="70DC42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3690527"/>
    <w:multiLevelType w:val="hybridMultilevel"/>
    <w:tmpl w:val="D8BC66E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C7E7F42"/>
    <w:multiLevelType w:val="multilevel"/>
    <w:tmpl w:val="A38EE7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D406160"/>
    <w:multiLevelType w:val="hybridMultilevel"/>
    <w:tmpl w:val="AEEE51E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"/>
  </w:num>
  <w:num w:numId="3">
    <w:abstractNumId w:val="3"/>
  </w:num>
  <w:num w:numId="4">
    <w:abstractNumId w:val="8"/>
  </w:num>
  <w:num w:numId="5">
    <w:abstractNumId w:val="10"/>
  </w:num>
  <w:num w:numId="6">
    <w:abstractNumId w:val="2"/>
  </w:num>
  <w:num w:numId="7">
    <w:abstractNumId w:val="7"/>
  </w:num>
  <w:num w:numId="8">
    <w:abstractNumId w:val="4"/>
  </w:num>
  <w:num w:numId="9">
    <w:abstractNumId w:val="12"/>
  </w:num>
  <w:num w:numId="10">
    <w:abstractNumId w:val="5"/>
  </w:num>
  <w:num w:numId="11">
    <w:abstractNumId w:val="0"/>
  </w:num>
  <w:num w:numId="12">
    <w:abstractNumId w:val="6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97648"/>
    <w:rsid w:val="000012F5"/>
    <w:rsid w:val="00002C40"/>
    <w:rsid w:val="00003806"/>
    <w:rsid w:val="0000485A"/>
    <w:rsid w:val="00004942"/>
    <w:rsid w:val="00023748"/>
    <w:rsid w:val="00031945"/>
    <w:rsid w:val="000367FC"/>
    <w:rsid w:val="00037E0F"/>
    <w:rsid w:val="0004758D"/>
    <w:rsid w:val="00047BD3"/>
    <w:rsid w:val="000510AB"/>
    <w:rsid w:val="00054778"/>
    <w:rsid w:val="00064410"/>
    <w:rsid w:val="00065278"/>
    <w:rsid w:val="00066631"/>
    <w:rsid w:val="00073F09"/>
    <w:rsid w:val="00074080"/>
    <w:rsid w:val="00074426"/>
    <w:rsid w:val="00075D53"/>
    <w:rsid w:val="00086169"/>
    <w:rsid w:val="000878C2"/>
    <w:rsid w:val="0009267A"/>
    <w:rsid w:val="000937A1"/>
    <w:rsid w:val="000946D8"/>
    <w:rsid w:val="00094CB1"/>
    <w:rsid w:val="00096189"/>
    <w:rsid w:val="00097F14"/>
    <w:rsid w:val="000A39C0"/>
    <w:rsid w:val="000B2D7C"/>
    <w:rsid w:val="000B7124"/>
    <w:rsid w:val="000C2DA5"/>
    <w:rsid w:val="000C5FED"/>
    <w:rsid w:val="000C7B31"/>
    <w:rsid w:val="000D25F5"/>
    <w:rsid w:val="000D4D77"/>
    <w:rsid w:val="000D6BD7"/>
    <w:rsid w:val="000E0819"/>
    <w:rsid w:val="000E4C26"/>
    <w:rsid w:val="000E68A2"/>
    <w:rsid w:val="000F2518"/>
    <w:rsid w:val="000F3DF5"/>
    <w:rsid w:val="000F71FD"/>
    <w:rsid w:val="00103018"/>
    <w:rsid w:val="001035E7"/>
    <w:rsid w:val="00103BA1"/>
    <w:rsid w:val="00111772"/>
    <w:rsid w:val="00115863"/>
    <w:rsid w:val="00116E2D"/>
    <w:rsid w:val="00120750"/>
    <w:rsid w:val="00120A1B"/>
    <w:rsid w:val="00121462"/>
    <w:rsid w:val="00122F2F"/>
    <w:rsid w:val="00124879"/>
    <w:rsid w:val="00127379"/>
    <w:rsid w:val="0013596C"/>
    <w:rsid w:val="001379E8"/>
    <w:rsid w:val="00142BCC"/>
    <w:rsid w:val="00146462"/>
    <w:rsid w:val="0015733F"/>
    <w:rsid w:val="0015784C"/>
    <w:rsid w:val="001600CB"/>
    <w:rsid w:val="00164B7C"/>
    <w:rsid w:val="00170604"/>
    <w:rsid w:val="00170AE1"/>
    <w:rsid w:val="00170F42"/>
    <w:rsid w:val="00174CAD"/>
    <w:rsid w:val="001758D7"/>
    <w:rsid w:val="00180E4C"/>
    <w:rsid w:val="00190017"/>
    <w:rsid w:val="00191A16"/>
    <w:rsid w:val="00194AE3"/>
    <w:rsid w:val="001965BD"/>
    <w:rsid w:val="001A148E"/>
    <w:rsid w:val="001A56C0"/>
    <w:rsid w:val="001A6928"/>
    <w:rsid w:val="001A7B00"/>
    <w:rsid w:val="001B1E67"/>
    <w:rsid w:val="001B5AE6"/>
    <w:rsid w:val="001B5E13"/>
    <w:rsid w:val="001C17A7"/>
    <w:rsid w:val="001C4740"/>
    <w:rsid w:val="001D0F90"/>
    <w:rsid w:val="001D1C75"/>
    <w:rsid w:val="001D4853"/>
    <w:rsid w:val="001E1176"/>
    <w:rsid w:val="001E1A6D"/>
    <w:rsid w:val="001E3D46"/>
    <w:rsid w:val="001E528C"/>
    <w:rsid w:val="001F2D12"/>
    <w:rsid w:val="001F405B"/>
    <w:rsid w:val="001F6A7F"/>
    <w:rsid w:val="002012F9"/>
    <w:rsid w:val="002026B4"/>
    <w:rsid w:val="002052E8"/>
    <w:rsid w:val="00212D92"/>
    <w:rsid w:val="00222752"/>
    <w:rsid w:val="00224C1C"/>
    <w:rsid w:val="00236FB8"/>
    <w:rsid w:val="002378BE"/>
    <w:rsid w:val="002466BB"/>
    <w:rsid w:val="002514AB"/>
    <w:rsid w:val="00254FF3"/>
    <w:rsid w:val="00255673"/>
    <w:rsid w:val="002566F0"/>
    <w:rsid w:val="00261B2E"/>
    <w:rsid w:val="002624FA"/>
    <w:rsid w:val="00264708"/>
    <w:rsid w:val="00272A3C"/>
    <w:rsid w:val="00272CE0"/>
    <w:rsid w:val="00275411"/>
    <w:rsid w:val="0028692E"/>
    <w:rsid w:val="00296F6B"/>
    <w:rsid w:val="002A1ECB"/>
    <w:rsid w:val="002A28E9"/>
    <w:rsid w:val="002A63DE"/>
    <w:rsid w:val="002B1160"/>
    <w:rsid w:val="002B60A1"/>
    <w:rsid w:val="002B6789"/>
    <w:rsid w:val="002C1F12"/>
    <w:rsid w:val="002C52C1"/>
    <w:rsid w:val="002D2474"/>
    <w:rsid w:val="002D527A"/>
    <w:rsid w:val="002D54D4"/>
    <w:rsid w:val="002D6973"/>
    <w:rsid w:val="002D6CD7"/>
    <w:rsid w:val="002E0978"/>
    <w:rsid w:val="002E44D1"/>
    <w:rsid w:val="002E48D3"/>
    <w:rsid w:val="002E4AC8"/>
    <w:rsid w:val="002E6B89"/>
    <w:rsid w:val="002F0C06"/>
    <w:rsid w:val="002F4D1F"/>
    <w:rsid w:val="00311DF9"/>
    <w:rsid w:val="003143BC"/>
    <w:rsid w:val="00317B31"/>
    <w:rsid w:val="003256B6"/>
    <w:rsid w:val="00332FA6"/>
    <w:rsid w:val="003344AF"/>
    <w:rsid w:val="00337F68"/>
    <w:rsid w:val="00341122"/>
    <w:rsid w:val="00341B39"/>
    <w:rsid w:val="003428EF"/>
    <w:rsid w:val="003466C6"/>
    <w:rsid w:val="00351058"/>
    <w:rsid w:val="003513CE"/>
    <w:rsid w:val="003518B7"/>
    <w:rsid w:val="00353934"/>
    <w:rsid w:val="00355FD7"/>
    <w:rsid w:val="003605BA"/>
    <w:rsid w:val="00360C81"/>
    <w:rsid w:val="00362C5A"/>
    <w:rsid w:val="00363B14"/>
    <w:rsid w:val="00366C13"/>
    <w:rsid w:val="00370F6E"/>
    <w:rsid w:val="003730E6"/>
    <w:rsid w:val="00381589"/>
    <w:rsid w:val="0038289C"/>
    <w:rsid w:val="0038327C"/>
    <w:rsid w:val="00385555"/>
    <w:rsid w:val="00386A79"/>
    <w:rsid w:val="003922BB"/>
    <w:rsid w:val="00393A96"/>
    <w:rsid w:val="003957A5"/>
    <w:rsid w:val="003A0873"/>
    <w:rsid w:val="003A1307"/>
    <w:rsid w:val="003A7B76"/>
    <w:rsid w:val="003B3A97"/>
    <w:rsid w:val="003B4084"/>
    <w:rsid w:val="003B48F6"/>
    <w:rsid w:val="003C52A3"/>
    <w:rsid w:val="003D0648"/>
    <w:rsid w:val="003D1947"/>
    <w:rsid w:val="003D7EAF"/>
    <w:rsid w:val="003E087D"/>
    <w:rsid w:val="003E4784"/>
    <w:rsid w:val="003E4810"/>
    <w:rsid w:val="00411F5D"/>
    <w:rsid w:val="00414B95"/>
    <w:rsid w:val="00417116"/>
    <w:rsid w:val="004201D0"/>
    <w:rsid w:val="004217B2"/>
    <w:rsid w:val="00431274"/>
    <w:rsid w:val="00431BDD"/>
    <w:rsid w:val="0043677C"/>
    <w:rsid w:val="0043795B"/>
    <w:rsid w:val="00440265"/>
    <w:rsid w:val="004407A8"/>
    <w:rsid w:val="004417DF"/>
    <w:rsid w:val="00442392"/>
    <w:rsid w:val="004447FB"/>
    <w:rsid w:val="00447A0F"/>
    <w:rsid w:val="004568C3"/>
    <w:rsid w:val="00456B20"/>
    <w:rsid w:val="00456E6C"/>
    <w:rsid w:val="00472962"/>
    <w:rsid w:val="004750CF"/>
    <w:rsid w:val="00476852"/>
    <w:rsid w:val="00476958"/>
    <w:rsid w:val="00480EB1"/>
    <w:rsid w:val="00493EBD"/>
    <w:rsid w:val="004949C5"/>
    <w:rsid w:val="00495F1C"/>
    <w:rsid w:val="00497423"/>
    <w:rsid w:val="004A767F"/>
    <w:rsid w:val="004A79A3"/>
    <w:rsid w:val="004B450D"/>
    <w:rsid w:val="004B5F5F"/>
    <w:rsid w:val="004C03B4"/>
    <w:rsid w:val="004C1A0A"/>
    <w:rsid w:val="004C27E0"/>
    <w:rsid w:val="004C64A8"/>
    <w:rsid w:val="004C6BE9"/>
    <w:rsid w:val="004C6D3A"/>
    <w:rsid w:val="004D053E"/>
    <w:rsid w:val="004D3BC3"/>
    <w:rsid w:val="004D7A1D"/>
    <w:rsid w:val="004E21BB"/>
    <w:rsid w:val="004E47D0"/>
    <w:rsid w:val="004E48C4"/>
    <w:rsid w:val="004E59C9"/>
    <w:rsid w:val="004E5F77"/>
    <w:rsid w:val="004E6D15"/>
    <w:rsid w:val="004F1462"/>
    <w:rsid w:val="004F3B5F"/>
    <w:rsid w:val="004F522F"/>
    <w:rsid w:val="004F5920"/>
    <w:rsid w:val="00502B90"/>
    <w:rsid w:val="00505607"/>
    <w:rsid w:val="005138C9"/>
    <w:rsid w:val="00526C7D"/>
    <w:rsid w:val="00530A3D"/>
    <w:rsid w:val="00530F19"/>
    <w:rsid w:val="00533DF7"/>
    <w:rsid w:val="00536ACF"/>
    <w:rsid w:val="005427A1"/>
    <w:rsid w:val="0054617C"/>
    <w:rsid w:val="00552441"/>
    <w:rsid w:val="0055261F"/>
    <w:rsid w:val="00554707"/>
    <w:rsid w:val="00554B39"/>
    <w:rsid w:val="00555D8E"/>
    <w:rsid w:val="0055701A"/>
    <w:rsid w:val="00560AD2"/>
    <w:rsid w:val="005615FF"/>
    <w:rsid w:val="00564069"/>
    <w:rsid w:val="00566526"/>
    <w:rsid w:val="00582887"/>
    <w:rsid w:val="00582AAD"/>
    <w:rsid w:val="00583DD3"/>
    <w:rsid w:val="005865FF"/>
    <w:rsid w:val="00591181"/>
    <w:rsid w:val="0059238D"/>
    <w:rsid w:val="00595766"/>
    <w:rsid w:val="005A03B3"/>
    <w:rsid w:val="005A13D9"/>
    <w:rsid w:val="005A6BA7"/>
    <w:rsid w:val="005B2801"/>
    <w:rsid w:val="005B29F4"/>
    <w:rsid w:val="005C05B6"/>
    <w:rsid w:val="005C5AD7"/>
    <w:rsid w:val="005C7970"/>
    <w:rsid w:val="005D2EEF"/>
    <w:rsid w:val="005D5A32"/>
    <w:rsid w:val="005D61A7"/>
    <w:rsid w:val="005D61CA"/>
    <w:rsid w:val="005E5189"/>
    <w:rsid w:val="005E6944"/>
    <w:rsid w:val="005F0D00"/>
    <w:rsid w:val="005F18D8"/>
    <w:rsid w:val="005F5046"/>
    <w:rsid w:val="00600A9E"/>
    <w:rsid w:val="006045A5"/>
    <w:rsid w:val="00604C16"/>
    <w:rsid w:val="00604E7C"/>
    <w:rsid w:val="00610BEB"/>
    <w:rsid w:val="00614483"/>
    <w:rsid w:val="00620054"/>
    <w:rsid w:val="00620492"/>
    <w:rsid w:val="00620C73"/>
    <w:rsid w:val="0062382F"/>
    <w:rsid w:val="00623F77"/>
    <w:rsid w:val="0063078C"/>
    <w:rsid w:val="0063185D"/>
    <w:rsid w:val="006332F3"/>
    <w:rsid w:val="00636C65"/>
    <w:rsid w:val="00637D81"/>
    <w:rsid w:val="00642EDE"/>
    <w:rsid w:val="0064773B"/>
    <w:rsid w:val="006643A4"/>
    <w:rsid w:val="00665177"/>
    <w:rsid w:val="00666CCC"/>
    <w:rsid w:val="00670619"/>
    <w:rsid w:val="00670CD7"/>
    <w:rsid w:val="00673E55"/>
    <w:rsid w:val="006779BB"/>
    <w:rsid w:val="006827FD"/>
    <w:rsid w:val="00684DAD"/>
    <w:rsid w:val="00686788"/>
    <w:rsid w:val="00687D7D"/>
    <w:rsid w:val="006A11D3"/>
    <w:rsid w:val="006A4B6A"/>
    <w:rsid w:val="006B1CF8"/>
    <w:rsid w:val="006B421F"/>
    <w:rsid w:val="006C0196"/>
    <w:rsid w:val="006C2F81"/>
    <w:rsid w:val="006C4A2B"/>
    <w:rsid w:val="006C6687"/>
    <w:rsid w:val="006C7CF7"/>
    <w:rsid w:val="006C7D7A"/>
    <w:rsid w:val="006D07EF"/>
    <w:rsid w:val="006E4C55"/>
    <w:rsid w:val="00701204"/>
    <w:rsid w:val="00707E03"/>
    <w:rsid w:val="00710DF7"/>
    <w:rsid w:val="00716729"/>
    <w:rsid w:val="00720140"/>
    <w:rsid w:val="00722869"/>
    <w:rsid w:val="00724699"/>
    <w:rsid w:val="00727438"/>
    <w:rsid w:val="00730CD9"/>
    <w:rsid w:val="00732EDE"/>
    <w:rsid w:val="007342E8"/>
    <w:rsid w:val="00741F1F"/>
    <w:rsid w:val="00744198"/>
    <w:rsid w:val="0074769D"/>
    <w:rsid w:val="00750518"/>
    <w:rsid w:val="00751AE2"/>
    <w:rsid w:val="00752A91"/>
    <w:rsid w:val="00752F5C"/>
    <w:rsid w:val="0075308B"/>
    <w:rsid w:val="007541E8"/>
    <w:rsid w:val="00756055"/>
    <w:rsid w:val="00756E60"/>
    <w:rsid w:val="00756EE0"/>
    <w:rsid w:val="00761558"/>
    <w:rsid w:val="00761E39"/>
    <w:rsid w:val="007625E8"/>
    <w:rsid w:val="00773BE7"/>
    <w:rsid w:val="00775574"/>
    <w:rsid w:val="00787124"/>
    <w:rsid w:val="007921E1"/>
    <w:rsid w:val="007959F3"/>
    <w:rsid w:val="00797E50"/>
    <w:rsid w:val="007A7A68"/>
    <w:rsid w:val="007B272F"/>
    <w:rsid w:val="007B39DD"/>
    <w:rsid w:val="007B3F9E"/>
    <w:rsid w:val="007B5926"/>
    <w:rsid w:val="007C2259"/>
    <w:rsid w:val="007C2BF0"/>
    <w:rsid w:val="007C43D3"/>
    <w:rsid w:val="007C578E"/>
    <w:rsid w:val="007C72AB"/>
    <w:rsid w:val="007C7FA1"/>
    <w:rsid w:val="007D2BF7"/>
    <w:rsid w:val="007D2E88"/>
    <w:rsid w:val="007D502A"/>
    <w:rsid w:val="007D58BB"/>
    <w:rsid w:val="007E27C1"/>
    <w:rsid w:val="007E4732"/>
    <w:rsid w:val="007E652E"/>
    <w:rsid w:val="007F5DFB"/>
    <w:rsid w:val="007F6E1E"/>
    <w:rsid w:val="007F729E"/>
    <w:rsid w:val="007F7D50"/>
    <w:rsid w:val="00802E94"/>
    <w:rsid w:val="0080405C"/>
    <w:rsid w:val="0081001B"/>
    <w:rsid w:val="00813A89"/>
    <w:rsid w:val="008228A9"/>
    <w:rsid w:val="00823868"/>
    <w:rsid w:val="00825C03"/>
    <w:rsid w:val="00827D38"/>
    <w:rsid w:val="00837226"/>
    <w:rsid w:val="008426B6"/>
    <w:rsid w:val="00846814"/>
    <w:rsid w:val="00846CE0"/>
    <w:rsid w:val="008475CA"/>
    <w:rsid w:val="00850202"/>
    <w:rsid w:val="008576FE"/>
    <w:rsid w:val="0087055D"/>
    <w:rsid w:val="008727B3"/>
    <w:rsid w:val="00874F81"/>
    <w:rsid w:val="008772B2"/>
    <w:rsid w:val="008817AE"/>
    <w:rsid w:val="008823B8"/>
    <w:rsid w:val="008A064D"/>
    <w:rsid w:val="008A2A98"/>
    <w:rsid w:val="008A3D85"/>
    <w:rsid w:val="008A51BB"/>
    <w:rsid w:val="008A6BAA"/>
    <w:rsid w:val="008A7DA3"/>
    <w:rsid w:val="008B7F77"/>
    <w:rsid w:val="008C1417"/>
    <w:rsid w:val="008C2F16"/>
    <w:rsid w:val="008C31FE"/>
    <w:rsid w:val="008C5431"/>
    <w:rsid w:val="008C5C38"/>
    <w:rsid w:val="008C7CF6"/>
    <w:rsid w:val="008D10E5"/>
    <w:rsid w:val="008D47C0"/>
    <w:rsid w:val="008D6C77"/>
    <w:rsid w:val="008D7DBC"/>
    <w:rsid w:val="008E0EA6"/>
    <w:rsid w:val="008E1ECD"/>
    <w:rsid w:val="008E3D8F"/>
    <w:rsid w:val="008E7A02"/>
    <w:rsid w:val="008F206E"/>
    <w:rsid w:val="008F3909"/>
    <w:rsid w:val="009008AF"/>
    <w:rsid w:val="00900A93"/>
    <w:rsid w:val="00901B71"/>
    <w:rsid w:val="00907513"/>
    <w:rsid w:val="00912486"/>
    <w:rsid w:val="00913837"/>
    <w:rsid w:val="009240EA"/>
    <w:rsid w:val="00931223"/>
    <w:rsid w:val="00931B47"/>
    <w:rsid w:val="00932BB4"/>
    <w:rsid w:val="009358C3"/>
    <w:rsid w:val="009377C1"/>
    <w:rsid w:val="009435B0"/>
    <w:rsid w:val="00943E2C"/>
    <w:rsid w:val="00945BF6"/>
    <w:rsid w:val="0095037A"/>
    <w:rsid w:val="00955CEF"/>
    <w:rsid w:val="0095678B"/>
    <w:rsid w:val="00961595"/>
    <w:rsid w:val="009665B9"/>
    <w:rsid w:val="009701B8"/>
    <w:rsid w:val="00973A12"/>
    <w:rsid w:val="00974BEF"/>
    <w:rsid w:val="00980D7E"/>
    <w:rsid w:val="00981A4C"/>
    <w:rsid w:val="00983333"/>
    <w:rsid w:val="009850A0"/>
    <w:rsid w:val="00986A25"/>
    <w:rsid w:val="00990573"/>
    <w:rsid w:val="00991BA4"/>
    <w:rsid w:val="009947C1"/>
    <w:rsid w:val="009A0457"/>
    <w:rsid w:val="009A767C"/>
    <w:rsid w:val="009B0309"/>
    <w:rsid w:val="009B3334"/>
    <w:rsid w:val="009B4CF8"/>
    <w:rsid w:val="009B5BD9"/>
    <w:rsid w:val="009C1DBA"/>
    <w:rsid w:val="009C3109"/>
    <w:rsid w:val="009C378B"/>
    <w:rsid w:val="009C500C"/>
    <w:rsid w:val="009D0004"/>
    <w:rsid w:val="009D0AE7"/>
    <w:rsid w:val="009D21D2"/>
    <w:rsid w:val="009D297D"/>
    <w:rsid w:val="009D36C2"/>
    <w:rsid w:val="009D55A6"/>
    <w:rsid w:val="009D75A1"/>
    <w:rsid w:val="009D7C44"/>
    <w:rsid w:val="009E4153"/>
    <w:rsid w:val="009F255E"/>
    <w:rsid w:val="009F41DB"/>
    <w:rsid w:val="009F4DAA"/>
    <w:rsid w:val="009F5390"/>
    <w:rsid w:val="00A001D6"/>
    <w:rsid w:val="00A02597"/>
    <w:rsid w:val="00A040F6"/>
    <w:rsid w:val="00A0471F"/>
    <w:rsid w:val="00A10204"/>
    <w:rsid w:val="00A10331"/>
    <w:rsid w:val="00A1388E"/>
    <w:rsid w:val="00A1483F"/>
    <w:rsid w:val="00A16471"/>
    <w:rsid w:val="00A1725F"/>
    <w:rsid w:val="00A235DC"/>
    <w:rsid w:val="00A25122"/>
    <w:rsid w:val="00A370C6"/>
    <w:rsid w:val="00A376FE"/>
    <w:rsid w:val="00A37CF4"/>
    <w:rsid w:val="00A42202"/>
    <w:rsid w:val="00A54715"/>
    <w:rsid w:val="00A55273"/>
    <w:rsid w:val="00A56E23"/>
    <w:rsid w:val="00A578DC"/>
    <w:rsid w:val="00A6214E"/>
    <w:rsid w:val="00A64241"/>
    <w:rsid w:val="00A669D5"/>
    <w:rsid w:val="00A7532A"/>
    <w:rsid w:val="00A7758F"/>
    <w:rsid w:val="00A8009F"/>
    <w:rsid w:val="00A83C40"/>
    <w:rsid w:val="00A852BF"/>
    <w:rsid w:val="00A9769E"/>
    <w:rsid w:val="00A976A8"/>
    <w:rsid w:val="00AA0C05"/>
    <w:rsid w:val="00AA2DEF"/>
    <w:rsid w:val="00AA513A"/>
    <w:rsid w:val="00AB012E"/>
    <w:rsid w:val="00AB1041"/>
    <w:rsid w:val="00AB14AC"/>
    <w:rsid w:val="00AB1939"/>
    <w:rsid w:val="00AB3ABD"/>
    <w:rsid w:val="00AB4E4F"/>
    <w:rsid w:val="00AC0076"/>
    <w:rsid w:val="00AC0B3C"/>
    <w:rsid w:val="00AC16AA"/>
    <w:rsid w:val="00AC1751"/>
    <w:rsid w:val="00AC247E"/>
    <w:rsid w:val="00AC3CD6"/>
    <w:rsid w:val="00AE5335"/>
    <w:rsid w:val="00AE5A34"/>
    <w:rsid w:val="00AE5AD0"/>
    <w:rsid w:val="00AE7179"/>
    <w:rsid w:val="00AE79B8"/>
    <w:rsid w:val="00AF2B32"/>
    <w:rsid w:val="00AF64C6"/>
    <w:rsid w:val="00B04A2F"/>
    <w:rsid w:val="00B04CD0"/>
    <w:rsid w:val="00B07877"/>
    <w:rsid w:val="00B1012D"/>
    <w:rsid w:val="00B10E06"/>
    <w:rsid w:val="00B2064F"/>
    <w:rsid w:val="00B2555A"/>
    <w:rsid w:val="00B27268"/>
    <w:rsid w:val="00B34004"/>
    <w:rsid w:val="00B37C3E"/>
    <w:rsid w:val="00B427D5"/>
    <w:rsid w:val="00B52AC2"/>
    <w:rsid w:val="00B54184"/>
    <w:rsid w:val="00B56B02"/>
    <w:rsid w:val="00B5764A"/>
    <w:rsid w:val="00B60F68"/>
    <w:rsid w:val="00B6125E"/>
    <w:rsid w:val="00B620C6"/>
    <w:rsid w:val="00B632B4"/>
    <w:rsid w:val="00B71513"/>
    <w:rsid w:val="00B71897"/>
    <w:rsid w:val="00B71D42"/>
    <w:rsid w:val="00B7233F"/>
    <w:rsid w:val="00B73B74"/>
    <w:rsid w:val="00B759B0"/>
    <w:rsid w:val="00B81F5D"/>
    <w:rsid w:val="00B84E1B"/>
    <w:rsid w:val="00B936D6"/>
    <w:rsid w:val="00BA000E"/>
    <w:rsid w:val="00BA2C6A"/>
    <w:rsid w:val="00BA40F2"/>
    <w:rsid w:val="00BA4B05"/>
    <w:rsid w:val="00BA504E"/>
    <w:rsid w:val="00BB23A8"/>
    <w:rsid w:val="00BC1583"/>
    <w:rsid w:val="00BD6911"/>
    <w:rsid w:val="00BE31F7"/>
    <w:rsid w:val="00BE3631"/>
    <w:rsid w:val="00BE48E9"/>
    <w:rsid w:val="00BF1843"/>
    <w:rsid w:val="00BF579D"/>
    <w:rsid w:val="00BF5CCB"/>
    <w:rsid w:val="00BF632D"/>
    <w:rsid w:val="00BF6C65"/>
    <w:rsid w:val="00BF7AA3"/>
    <w:rsid w:val="00C05EFC"/>
    <w:rsid w:val="00C05F91"/>
    <w:rsid w:val="00C06A41"/>
    <w:rsid w:val="00C10C32"/>
    <w:rsid w:val="00C123D2"/>
    <w:rsid w:val="00C16EDE"/>
    <w:rsid w:val="00C238BF"/>
    <w:rsid w:val="00C273D4"/>
    <w:rsid w:val="00C4078D"/>
    <w:rsid w:val="00C41A7D"/>
    <w:rsid w:val="00C44296"/>
    <w:rsid w:val="00C47A0C"/>
    <w:rsid w:val="00C47F71"/>
    <w:rsid w:val="00C51146"/>
    <w:rsid w:val="00C51289"/>
    <w:rsid w:val="00C52663"/>
    <w:rsid w:val="00C5447D"/>
    <w:rsid w:val="00C60B1C"/>
    <w:rsid w:val="00C62305"/>
    <w:rsid w:val="00C62C29"/>
    <w:rsid w:val="00C637B9"/>
    <w:rsid w:val="00C64AAF"/>
    <w:rsid w:val="00C65567"/>
    <w:rsid w:val="00C66E16"/>
    <w:rsid w:val="00C70A32"/>
    <w:rsid w:val="00C74AF1"/>
    <w:rsid w:val="00C76AF7"/>
    <w:rsid w:val="00C76E24"/>
    <w:rsid w:val="00C778FB"/>
    <w:rsid w:val="00C81C01"/>
    <w:rsid w:val="00C84A55"/>
    <w:rsid w:val="00C84E61"/>
    <w:rsid w:val="00C86AD9"/>
    <w:rsid w:val="00C90788"/>
    <w:rsid w:val="00C93095"/>
    <w:rsid w:val="00C96B4D"/>
    <w:rsid w:val="00C97648"/>
    <w:rsid w:val="00CA2D9B"/>
    <w:rsid w:val="00CA6EB1"/>
    <w:rsid w:val="00CB0A85"/>
    <w:rsid w:val="00CB29B1"/>
    <w:rsid w:val="00CB354F"/>
    <w:rsid w:val="00CB5F62"/>
    <w:rsid w:val="00CC0D9D"/>
    <w:rsid w:val="00CC3675"/>
    <w:rsid w:val="00CC3A1B"/>
    <w:rsid w:val="00CC637B"/>
    <w:rsid w:val="00CD3204"/>
    <w:rsid w:val="00CD78CE"/>
    <w:rsid w:val="00CE1F6D"/>
    <w:rsid w:val="00CF0D0C"/>
    <w:rsid w:val="00CF31F2"/>
    <w:rsid w:val="00CF469E"/>
    <w:rsid w:val="00D02BE1"/>
    <w:rsid w:val="00D07E0F"/>
    <w:rsid w:val="00D108F0"/>
    <w:rsid w:val="00D14CE4"/>
    <w:rsid w:val="00D22CF6"/>
    <w:rsid w:val="00D23A4A"/>
    <w:rsid w:val="00D27605"/>
    <w:rsid w:val="00D27F36"/>
    <w:rsid w:val="00D322F2"/>
    <w:rsid w:val="00D3432C"/>
    <w:rsid w:val="00D4189A"/>
    <w:rsid w:val="00D4463D"/>
    <w:rsid w:val="00D4694A"/>
    <w:rsid w:val="00D578ED"/>
    <w:rsid w:val="00D57BED"/>
    <w:rsid w:val="00D65F0D"/>
    <w:rsid w:val="00D70DF6"/>
    <w:rsid w:val="00D7228F"/>
    <w:rsid w:val="00D76386"/>
    <w:rsid w:val="00D8021A"/>
    <w:rsid w:val="00D8566D"/>
    <w:rsid w:val="00D87366"/>
    <w:rsid w:val="00D8749B"/>
    <w:rsid w:val="00D877F7"/>
    <w:rsid w:val="00D94090"/>
    <w:rsid w:val="00D94947"/>
    <w:rsid w:val="00D949B4"/>
    <w:rsid w:val="00DB4462"/>
    <w:rsid w:val="00DB4AE4"/>
    <w:rsid w:val="00DB5ECE"/>
    <w:rsid w:val="00DC0191"/>
    <w:rsid w:val="00DC0391"/>
    <w:rsid w:val="00DC2A56"/>
    <w:rsid w:val="00DC32CC"/>
    <w:rsid w:val="00DC5951"/>
    <w:rsid w:val="00DC5A36"/>
    <w:rsid w:val="00DC5D0F"/>
    <w:rsid w:val="00DC6260"/>
    <w:rsid w:val="00DD2E2A"/>
    <w:rsid w:val="00DD55E2"/>
    <w:rsid w:val="00DD7265"/>
    <w:rsid w:val="00DD7451"/>
    <w:rsid w:val="00DE162F"/>
    <w:rsid w:val="00DF2FAB"/>
    <w:rsid w:val="00DF6002"/>
    <w:rsid w:val="00DF6627"/>
    <w:rsid w:val="00E02479"/>
    <w:rsid w:val="00E058EB"/>
    <w:rsid w:val="00E067E3"/>
    <w:rsid w:val="00E1179E"/>
    <w:rsid w:val="00E126D2"/>
    <w:rsid w:val="00E127DA"/>
    <w:rsid w:val="00E143E9"/>
    <w:rsid w:val="00E21B72"/>
    <w:rsid w:val="00E239FD"/>
    <w:rsid w:val="00E26BD9"/>
    <w:rsid w:val="00E2763A"/>
    <w:rsid w:val="00E34F28"/>
    <w:rsid w:val="00E41B93"/>
    <w:rsid w:val="00E43220"/>
    <w:rsid w:val="00E46391"/>
    <w:rsid w:val="00E540CA"/>
    <w:rsid w:val="00E55CC2"/>
    <w:rsid w:val="00E5608D"/>
    <w:rsid w:val="00E63C16"/>
    <w:rsid w:val="00E65DC2"/>
    <w:rsid w:val="00E70176"/>
    <w:rsid w:val="00E73470"/>
    <w:rsid w:val="00E74838"/>
    <w:rsid w:val="00E86538"/>
    <w:rsid w:val="00E90969"/>
    <w:rsid w:val="00E910A5"/>
    <w:rsid w:val="00E911A5"/>
    <w:rsid w:val="00E93C2E"/>
    <w:rsid w:val="00EA0F8F"/>
    <w:rsid w:val="00EA2C95"/>
    <w:rsid w:val="00EA4017"/>
    <w:rsid w:val="00EB02E1"/>
    <w:rsid w:val="00EB1321"/>
    <w:rsid w:val="00EB3B1E"/>
    <w:rsid w:val="00EB6497"/>
    <w:rsid w:val="00EC2452"/>
    <w:rsid w:val="00ED0D24"/>
    <w:rsid w:val="00ED18A2"/>
    <w:rsid w:val="00ED2304"/>
    <w:rsid w:val="00ED38C7"/>
    <w:rsid w:val="00ED496C"/>
    <w:rsid w:val="00ED4EBA"/>
    <w:rsid w:val="00ED5F2F"/>
    <w:rsid w:val="00ED769D"/>
    <w:rsid w:val="00EE2922"/>
    <w:rsid w:val="00EE4186"/>
    <w:rsid w:val="00EE7B17"/>
    <w:rsid w:val="00EF2F97"/>
    <w:rsid w:val="00F01EB1"/>
    <w:rsid w:val="00F046D0"/>
    <w:rsid w:val="00F079F0"/>
    <w:rsid w:val="00F16BE9"/>
    <w:rsid w:val="00F16FA3"/>
    <w:rsid w:val="00F172B3"/>
    <w:rsid w:val="00F22764"/>
    <w:rsid w:val="00F22DAE"/>
    <w:rsid w:val="00F31E96"/>
    <w:rsid w:val="00F47518"/>
    <w:rsid w:val="00F51FEA"/>
    <w:rsid w:val="00F5316A"/>
    <w:rsid w:val="00F56769"/>
    <w:rsid w:val="00F572ED"/>
    <w:rsid w:val="00F57669"/>
    <w:rsid w:val="00F60C36"/>
    <w:rsid w:val="00F6143E"/>
    <w:rsid w:val="00F63BFE"/>
    <w:rsid w:val="00F66E3A"/>
    <w:rsid w:val="00F674E2"/>
    <w:rsid w:val="00F74ABF"/>
    <w:rsid w:val="00F92C16"/>
    <w:rsid w:val="00F94655"/>
    <w:rsid w:val="00F95045"/>
    <w:rsid w:val="00FA467A"/>
    <w:rsid w:val="00FA733F"/>
    <w:rsid w:val="00FB0D94"/>
    <w:rsid w:val="00FB48E4"/>
    <w:rsid w:val="00FB4F78"/>
    <w:rsid w:val="00FB794D"/>
    <w:rsid w:val="00FC0044"/>
    <w:rsid w:val="00FC293F"/>
    <w:rsid w:val="00FC7788"/>
    <w:rsid w:val="00FD1A10"/>
    <w:rsid w:val="00FE25BF"/>
    <w:rsid w:val="00FE56DE"/>
    <w:rsid w:val="00FE58B4"/>
    <w:rsid w:val="00FE6FF6"/>
    <w:rsid w:val="00FF6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6EB477"/>
  <w15:docId w15:val="{69A551CF-9407-4829-9941-CE7B3C75D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57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B759B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E6944"/>
    <w:pPr>
      <w:spacing w:before="100" w:beforeAutospacing="1" w:after="100" w:afterAutospacing="1"/>
    </w:pPr>
  </w:style>
  <w:style w:type="character" w:styleId="a4">
    <w:name w:val="Hyperlink"/>
    <w:basedOn w:val="a0"/>
    <w:uiPriority w:val="99"/>
    <w:unhideWhenUsed/>
    <w:rsid w:val="004E6D15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2566F0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2566F0"/>
    <w:rPr>
      <w:rFonts w:ascii="Segoe UI" w:eastAsia="Times New Roman" w:hAnsi="Segoe UI" w:cs="Segoe UI"/>
      <w:sz w:val="18"/>
      <w:szCs w:val="18"/>
      <w:lang w:eastAsia="ru-RU"/>
    </w:rPr>
  </w:style>
  <w:style w:type="character" w:styleId="HTML">
    <w:name w:val="HTML Cite"/>
    <w:basedOn w:val="a0"/>
    <w:uiPriority w:val="99"/>
    <w:semiHidden/>
    <w:unhideWhenUsed/>
    <w:rsid w:val="007B3F9E"/>
    <w:rPr>
      <w:i/>
      <w:iCs/>
    </w:rPr>
  </w:style>
  <w:style w:type="paragraph" w:styleId="a7">
    <w:name w:val="List Paragraph"/>
    <w:basedOn w:val="a"/>
    <w:uiPriority w:val="34"/>
    <w:qFormat/>
    <w:rsid w:val="002D54D4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B759B0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8">
    <w:name w:val="Emphasis"/>
    <w:basedOn w:val="a0"/>
    <w:uiPriority w:val="20"/>
    <w:qFormat/>
    <w:rsid w:val="009D36C2"/>
    <w:rPr>
      <w:i/>
      <w:iCs/>
    </w:rPr>
  </w:style>
  <w:style w:type="paragraph" w:customStyle="1" w:styleId="listparagraph">
    <w:name w:val="listparagraph"/>
    <w:basedOn w:val="a"/>
    <w:rsid w:val="0004758D"/>
    <w:pPr>
      <w:spacing w:before="100" w:beforeAutospacing="1" w:after="100" w:afterAutospacing="1"/>
    </w:pPr>
  </w:style>
  <w:style w:type="paragraph" w:styleId="a9">
    <w:name w:val="header"/>
    <w:basedOn w:val="a"/>
    <w:link w:val="aa"/>
    <w:uiPriority w:val="99"/>
    <w:unhideWhenUsed/>
    <w:rsid w:val="00B0787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B0787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B0787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B07877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d">
    <w:name w:val="Table Grid"/>
    <w:basedOn w:val="a1"/>
    <w:uiPriority w:val="59"/>
    <w:rsid w:val="007921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311DF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7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9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227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7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1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13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39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0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4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59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52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71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4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33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027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669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43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42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28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81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55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55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468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00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40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6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80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80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59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009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34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50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03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6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25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987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62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10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893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22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1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8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555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05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5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38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68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3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64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62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45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71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9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701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8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6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25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8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60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76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07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574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09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3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09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76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9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0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621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9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1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002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80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8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68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05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1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10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60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3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185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23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4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81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9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03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2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4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106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72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99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8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17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1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15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5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7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3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29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02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97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34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644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72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61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7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18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45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8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80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7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02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3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2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4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33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371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466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4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9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11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63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78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011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5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52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21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9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4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8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2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76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92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0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7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22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0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37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05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89EB30-F07B-49AD-9008-7ACAA58EEE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8</TotalTime>
  <Pages>8</Pages>
  <Words>797</Words>
  <Characters>454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иза</dc:creator>
  <cp:lastModifiedBy>Дмитрий Бут</cp:lastModifiedBy>
  <cp:revision>60</cp:revision>
  <cp:lastPrinted>2015-06-26T20:49:00Z</cp:lastPrinted>
  <dcterms:created xsi:type="dcterms:W3CDTF">2018-01-30T07:05:00Z</dcterms:created>
  <dcterms:modified xsi:type="dcterms:W3CDTF">2025-03-09T21:13:00Z</dcterms:modified>
</cp:coreProperties>
</file>